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20" w:type="dxa"/>
        <w:jc w:val="center"/>
        <w:tblLook w:val="04A0" w:firstRow="1" w:lastRow="0" w:firstColumn="1" w:lastColumn="0" w:noHBand="0" w:noVBand="1"/>
      </w:tblPr>
      <w:tblGrid>
        <w:gridCol w:w="4140"/>
        <w:gridCol w:w="6480"/>
      </w:tblGrid>
      <w:tr w:rsidR="00930375" w:rsidRPr="00930375" w14:paraId="0491A204" w14:textId="77777777" w:rsidTr="00F2194F">
        <w:trPr>
          <w:jc w:val="center"/>
        </w:trPr>
        <w:tc>
          <w:tcPr>
            <w:tcW w:w="4140" w:type="dxa"/>
          </w:tcPr>
          <w:p w14:paraId="7CAFAF40" w14:textId="019B8F3C" w:rsidR="00930375" w:rsidRPr="00930375" w:rsidRDefault="00930375" w:rsidP="00EB1C88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30375">
              <w:rPr>
                <w:rFonts w:ascii="Times New Roman" w:hAnsi="Times New Roman"/>
                <w:b/>
                <w:sz w:val="26"/>
                <w:szCs w:val="26"/>
              </w:rPr>
              <w:t xml:space="preserve">TRƯỜNG THPT </w:t>
            </w:r>
            <w:r w:rsidR="00837055">
              <w:rPr>
                <w:rFonts w:ascii="Times New Roman" w:hAnsi="Times New Roman"/>
                <w:b/>
                <w:sz w:val="26"/>
                <w:szCs w:val="26"/>
              </w:rPr>
              <w:t>…..</w:t>
            </w:r>
            <w:r w:rsidRPr="00930375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  <w:p w14:paraId="75C40E33" w14:textId="77777777" w:rsidR="00930375" w:rsidRPr="00930375" w:rsidRDefault="00930375" w:rsidP="00EB1C88">
            <w:p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30375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2011CBD" wp14:editId="0C492DDA">
                      <wp:simplePos x="0" y="0"/>
                      <wp:positionH relativeFrom="column">
                        <wp:posOffset>463550</wp:posOffset>
                      </wp:positionH>
                      <wp:positionV relativeFrom="paragraph">
                        <wp:posOffset>21543</wp:posOffset>
                      </wp:positionV>
                      <wp:extent cx="1436370" cy="448573"/>
                      <wp:effectExtent l="0" t="0" r="11430" b="27940"/>
                      <wp:wrapNone/>
                      <wp:docPr id="514064159" name="Rectangle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36370" cy="44857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689F41" w14:textId="77777777" w:rsidR="00930375" w:rsidRDefault="00930375" w:rsidP="0093037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F65CC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  <w:p w14:paraId="14B2628C" w14:textId="78D6B017" w:rsidR="00930375" w:rsidRPr="006F65CC" w:rsidRDefault="00930375" w:rsidP="0093037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6F65CC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Đề có 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6F65CC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trang</w:t>
                                  </w:r>
                                </w:p>
                                <w:p w14:paraId="1A7B57D9" w14:textId="77777777" w:rsidR="00930375" w:rsidRDefault="00930375" w:rsidP="00930375">
                                  <w:pPr>
                                    <w:spacing w:before="40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08E5E226" w14:textId="77777777" w:rsidR="00930375" w:rsidRPr="006F65CC" w:rsidRDefault="00930375" w:rsidP="00930375">
                                  <w:pPr>
                                    <w:spacing w:before="40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96" o:spid="_x0000_s1026" style="position:absolute;margin-left:36.5pt;margin-top:1.7pt;width:113.1pt;height:35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H3pdLQIAAFEEAAAOAAAAZHJzL2Uyb0RvYy54bWysVNuO0zAQfUfiHyy/0yTby3ajpqtVlyKk BVYsfIDjOImFY5ux26R8PWMnW7rAEyIPlsczPj5zZiab26FT5CjASaMLms1SSoTmppK6KejXL/s3 a0qcZ7piymhR0JNw9Hb7+tWmt7m4Mq1RlQCCINrlvS1o673Nk8TxVnTMzYwVGp21gY55NKFJKmA9 oncquUrTVdIbqCwYLpzD0/vRSbcRv64F95/q2glPVEGRm48rxLUMa7LdsLwBZlvJJxrsH1h0TGp8 9Ax1zzwjB5B/QHWSg3Gm9jNuusTUteQi5oDZZOlv2Ty1zIqYC4rj7Fkm9/9g+cfjIxBZFXSZLdLV IlveUKJZh6X6jOIx3ShBsptVEKq3Lsf4J/sIIVVnHwz/5og2uxbjxB2A6VvBKqSXhfjkxYVgOLxK yv6DqRCfHbyJmg01dAEQ1SBDLM3pXBoxeMLxMFvMV/NrrCBH32KxXl7P4xMsf75twfl3wnQkbAoK yD6is+OD84ENy59DInujZLWXSkUDmnKngBwZtsk+fhO6uwxTmvQFnWfXy4j8wucuIdL4/Q2ikx77 XcmuoOtzEMuDbG91FbvRM6nGPVJWetIxSDeWwA/lMFWjNNUJFQUz9jXOIW5aAz8o6bGnC+q+HxgI StR7HaoSnsQhGI0ULUrg0lNeepjmCFVQT8m43flxcA4WZNPiS1mUQZs7rGQto8ihyiOriTf2bdR+ mrEwGJd2jPr1J9j+BAAA//8DAFBLAwQUAAYACAAAACEAjAnRo98AAAAHAQAADwAAAGRycy9kb3du cmV2LnhtbEyPwU7DMBBE70j8g7VI3KjTtAIa4lSlwIVTaUHq0Y2XJMJeh9hpQr++ywmOOzOaeZsv R2fFEbvQeFIwnSQgkEpvGqoUvO9ebu5BhKjJaOsJFfxggGVxeZHrzPiB3vC4jZXgEgqZVlDH2GZS hrJGp8PEt0jsffrO6chnV0nT6YHLnZVpktxKpxvihVq3uK6x/Nr2TsE63bnv5/3qtOlfh0e7+Tjt zfRJqeurcfUAIuIY/8Lwi8/oUDDTwfdkgrAK7mb8SlQwm4NgO10sUhAH1ucJyCKX//mLMwAAAP// AwBQSwECLQAUAAYACAAAACEAtoM4kv4AAADhAQAAEwAAAAAAAAAAAAAAAAAAAAAAW0NvbnRlbnRf VHlwZXNdLnhtbFBLAQItABQABgAIAAAAIQA4/SH/1gAAAJQBAAALAAAAAAAAAAAAAAAAAC8BAABf cmVscy8ucmVsc1BLAQItABQABgAIAAAAIQASH3pdLQIAAFEEAAAOAAAAAAAAAAAAAAAAAC4CAABk cnMvZTJvRG9jLnhtbFBLAQItABQABgAIAAAAIQCMCdGj3wAAAAcBAAAPAAAAAAAAAAAAAAAAAIcE AABkcnMvZG93bnJldi54bWxQSwUGAAAAAAQABADzAAAAkwUAAAAA " strokeweight=".25pt">
                      <v:textbox inset=".5mm,.3mm,.5mm,.3mm">
                        <w:txbxContent>
                          <w:p w14:paraId="3C689F41" w14:textId="77777777" w:rsidR="00930375" w:rsidRDefault="00930375" w:rsidP="0093037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F65CC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14:paraId="14B2628C" w14:textId="78D6B017" w:rsidR="00930375" w:rsidRPr="006F65CC" w:rsidRDefault="00930375" w:rsidP="0093037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6F65CC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Đề có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 w:rsidRPr="006F65CC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trang</w:t>
                            </w:r>
                          </w:p>
                          <w:p w14:paraId="1A7B57D9" w14:textId="77777777" w:rsidR="00930375" w:rsidRDefault="00930375" w:rsidP="00930375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08E5E226" w14:textId="77777777" w:rsidR="00930375" w:rsidRPr="006F65CC" w:rsidRDefault="00930375" w:rsidP="00930375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D61A273" w14:textId="77777777" w:rsidR="00930375" w:rsidRPr="00930375" w:rsidRDefault="00930375" w:rsidP="00EB1C88">
            <w:p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480" w:type="dxa"/>
          </w:tcPr>
          <w:p w14:paraId="25A21395" w14:textId="75894E9B" w:rsidR="00930375" w:rsidRPr="00930375" w:rsidRDefault="00930375" w:rsidP="00EB1C88">
            <w:pPr>
              <w:spacing w:after="0" w:line="360" w:lineRule="auto"/>
              <w:ind w:left="-4"/>
              <w:jc w:val="center"/>
              <w:rPr>
                <w:rFonts w:ascii="Times New Roman" w:hAnsi="Times New Roman"/>
                <w:b/>
                <w:spacing w:val="-12"/>
                <w:sz w:val="26"/>
                <w:szCs w:val="26"/>
              </w:rPr>
            </w:pPr>
            <w:r w:rsidRPr="00930375">
              <w:rPr>
                <w:rFonts w:ascii="Times New Roman" w:hAnsi="Times New Roman"/>
                <w:b/>
                <w:spacing w:val="-12"/>
                <w:sz w:val="26"/>
                <w:szCs w:val="26"/>
              </w:rPr>
              <w:t xml:space="preserve">KỲ THI HỌC SINH GIỎI VĂN HÓA LỚP </w:t>
            </w:r>
            <w:r w:rsidRPr="00930375">
              <w:rPr>
                <w:rFonts w:ascii="Times New Roman" w:hAnsi="Times New Roman"/>
                <w:b/>
                <w:color w:val="000000" w:themeColor="text1"/>
                <w:spacing w:val="-12"/>
                <w:sz w:val="26"/>
                <w:szCs w:val="26"/>
              </w:rPr>
              <w:t xml:space="preserve">10 </w:t>
            </w:r>
            <w:r w:rsidRPr="00930375">
              <w:rPr>
                <w:rFonts w:ascii="Times New Roman" w:hAnsi="Times New Roman"/>
                <w:b/>
                <w:spacing w:val="-12"/>
                <w:sz w:val="26"/>
                <w:szCs w:val="26"/>
              </w:rPr>
              <w:t>THPT</w:t>
            </w:r>
          </w:p>
          <w:p w14:paraId="55D61411" w14:textId="77777777" w:rsidR="00930375" w:rsidRPr="00930375" w:rsidRDefault="00930375" w:rsidP="00EB1C88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93037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Khóa ngày 11 tháng 4 năm 2023</w:t>
            </w:r>
          </w:p>
          <w:p w14:paraId="10CCC152" w14:textId="3A92F355" w:rsidR="00930375" w:rsidRPr="00930375" w:rsidRDefault="00930375" w:rsidP="00EB1C88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30375">
              <w:rPr>
                <w:rFonts w:ascii="Times New Roman" w:hAnsi="Times New Roman"/>
                <w:b/>
                <w:sz w:val="26"/>
                <w:szCs w:val="26"/>
              </w:rPr>
              <w:t xml:space="preserve">Môn thi: </w:t>
            </w:r>
            <w:r w:rsidRPr="00930375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>VẬT LÝ</w:t>
            </w:r>
          </w:p>
          <w:p w14:paraId="1A2124E8" w14:textId="77777777" w:rsidR="00930375" w:rsidRPr="00930375" w:rsidRDefault="00930375" w:rsidP="00EB1C88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930375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i gian giao đề</w:t>
            </w:r>
          </w:p>
        </w:tc>
      </w:tr>
    </w:tbl>
    <w:p w14:paraId="27E28D27" w14:textId="12F0E582" w:rsidR="00930375" w:rsidRDefault="00BA4B90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EA15690" wp14:editId="4E829DD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217285" cy="0"/>
                <wp:effectExtent l="0" t="0" r="31115" b="19050"/>
                <wp:wrapNone/>
                <wp:docPr id="172974480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7285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<w:pict>
              <v:shapetype w14:anchorId="4B0933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0;margin-top:-.05pt;width:489.55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UsgBtwEAAFYDAAAOAAAAZHJzL2Uyb0RvYy54bWysU8Fu2zAMvQ/YPwi6L3YytCuMOD2k6y7d FqDdBzCSbAuTRYFUYufvJ6lJVmy3YT4IlEg+Pj7S6/t5dOJoiC36Vi4XtRTGK9TW96388fL44U4K juA1OPSmlSfD8n7z/t16Co1Z4YBOGxIJxHMzhVYOMYamqlgNZgReYDA+OTukEWK6Ul9pgimhj65a 1fVtNSHpQKgMc3p9eHXKTcHvOqPi965jE4VrZeIWy0nl3Oez2qyh6QnCYNWZBvwDixGsT0WvUA8Q QRzI/gU1WkXI2MWFwrHCrrPKlB5SN8v6j26eBwim9JLE4XCVif8frPp23PodZepq9s/hCdVPFh63 A/jeFAIvp5AGt8xSVVPg5pqSLxx2JPbTV9QpBg4RiwpzR2OGTP2JuYh9uopt5ihUerxdLT+t7m6k UBdfBc0lMRDHLwZHkY1WciSw/RC36H0aKdKylIHjE8dMC5pLQq7q8dE6VybrvJhSqY83dUlgdFZn Zw5j6vdbR+IIeTfKV3pMnrdhhAevC9hgQH8+2xGse7VTcefP0mQ18upxs0d92tFFsjS8wvK8aHk7 3t5L9u/fYfMLAAD//wMAUEsDBBQABgAIAAAAIQCEKlaP2QAAAAQBAAAPAAAAZHJzL2Rvd25yZXYu eG1sTI/NTsMwEITvSLyDtUjcWqc9AA1xKlRA4lRBQSBu23iJI+J1FDs/vD0LF7jNaFYz3xbb2bdq pD42gQ2slhko4irYhmsDL8/3iytQMSFbbAOTgS+KsC1PTwrMbZj4icZDqpWUcMzRgEupy7WOlSOP cRk6Ysk+Qu8xie1rbXucpNy3ep1lF9pjw7LgsKOdo+rzMHgDHh/CsHa7cf863z7a6Z2r/d2bMedn 8801qERz+juGH3xBh1KYjmFgG1VrQB5JBhYrUBJuLjcijr9el4X+D19+AwAA//8DAFBLAQItABQA BgAIAAAAIQC2gziS/gAAAOEBAAATAAAAAAAAAAAAAAAAAAAAAABbQ29udGVudF9UeXBlc10ueG1s UEsBAi0AFAAGAAgAAAAhADj9If/WAAAAlAEAAAsAAAAAAAAAAAAAAAAALwEAAF9yZWxzLy5yZWxz UEsBAi0AFAAGAAgAAAAhAPJSyAG3AQAAVgMAAA4AAAAAAAAAAAAAAAAALgIAAGRycy9lMm9Eb2Mu eG1sUEsBAi0AFAAGAAgAAAAhAIQqVo/ZAAAABAEAAA8AAAAAAAAAAAAAAAAAEQQAAGRycy9kb3du cmV2LnhtbFBLBQYAAAAABAAEAPMAAAAXBQAAAAA= " strokeweight=".5pt"/>
            </w:pict>
          </mc:Fallback>
        </mc:AlternateContent>
      </w:r>
    </w:p>
    <w:p w14:paraId="4AA43B1D" w14:textId="553388A5" w:rsidR="00544A78" w:rsidRPr="00E40467" w:rsidRDefault="00544A78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b/>
          <w:sz w:val="26"/>
          <w:szCs w:val="26"/>
        </w:rPr>
        <w:t xml:space="preserve">Câu 1 </w:t>
      </w:r>
      <w:r w:rsidRPr="00E40467">
        <w:rPr>
          <w:rFonts w:ascii="Times New Roman" w:hAnsi="Times New Roman" w:cs="Times New Roman"/>
          <w:b/>
          <w:i/>
          <w:sz w:val="26"/>
          <w:szCs w:val="26"/>
        </w:rPr>
        <w:t>(</w:t>
      </w:r>
      <w:r w:rsidR="00503089" w:rsidRPr="00E40467">
        <w:rPr>
          <w:rFonts w:ascii="Times New Roman" w:hAnsi="Times New Roman" w:cs="Times New Roman"/>
          <w:b/>
          <w:i/>
          <w:sz w:val="26"/>
          <w:szCs w:val="26"/>
        </w:rPr>
        <w:t>4</w:t>
      </w:r>
      <w:r w:rsidRPr="00E40467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  <w:r w:rsidR="00F97D2B" w:rsidRPr="00F97D2B">
        <w:rPr>
          <w:rFonts w:ascii="Times New Roman" w:hAnsi="Times New Roman" w:cs="Times New Roman"/>
          <w:b/>
          <w:iCs/>
          <w:sz w:val="26"/>
          <w:szCs w:val="26"/>
        </w:rPr>
        <w:t>:</w:t>
      </w:r>
      <w:r w:rsidRPr="00E40467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40467">
        <w:rPr>
          <w:rFonts w:ascii="Times New Roman" w:hAnsi="Times New Roman" w:cs="Times New Roman"/>
          <w:sz w:val="26"/>
          <w:szCs w:val="26"/>
        </w:rPr>
        <w:t xml:space="preserve">Một vật có khối lượng m = 1kg được kéo trên mặt sàn nằm ngang bởi lực </w:t>
      </w:r>
      <w:r w:rsidRPr="00E40467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3BAA4A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pt" o:ole="">
            <v:imagedata r:id="rId8" o:title=""/>
          </v:shape>
          <o:OLEObject Type="Embed" ProgID="Equation.DSMT4" ShapeID="_x0000_i1025" DrawAspect="Content" ObjectID="_1743917552" r:id="rId9"/>
        </w:object>
      </w:r>
      <w:r w:rsidRPr="00E40467">
        <w:rPr>
          <w:rFonts w:ascii="Times New Roman" w:hAnsi="Times New Roman" w:cs="Times New Roman"/>
          <w:sz w:val="26"/>
          <w:szCs w:val="26"/>
        </w:rPr>
        <w:t xml:space="preserve"> hợp với phương ngang </w:t>
      </w:r>
      <w:r w:rsidRPr="00E40467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0EF3595B">
          <v:shape id="_x0000_i1026" type="#_x0000_t75" style="width:12pt;height:12pt" o:ole="">
            <v:imagedata r:id="rId10" o:title=""/>
          </v:shape>
          <o:OLEObject Type="Embed" ProgID="Equation.DSMT4" ShapeID="_x0000_i1026" DrawAspect="Content" ObjectID="_1743917553" r:id="rId11"/>
        </w:object>
      </w:r>
      <w:r w:rsidRPr="00E40467">
        <w:rPr>
          <w:rFonts w:ascii="Times New Roman" w:hAnsi="Times New Roman" w:cs="Times New Roman"/>
          <w:sz w:val="26"/>
          <w:szCs w:val="26"/>
        </w:rPr>
        <w:t xml:space="preserve"> = 60</w:t>
      </w:r>
      <w:r w:rsidRPr="00E40467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40467">
        <w:rPr>
          <w:rFonts w:ascii="Times New Roman" w:hAnsi="Times New Roman" w:cs="Times New Roman"/>
          <w:sz w:val="26"/>
          <w:szCs w:val="26"/>
        </w:rPr>
        <w:t xml:space="preserve">, độ lớn </w:t>
      </w:r>
      <w:r w:rsidRPr="00E40467">
        <w:rPr>
          <w:rFonts w:ascii="Times New Roman" w:hAnsi="Times New Roman" w:cs="Times New Roman"/>
          <w:position w:val="-12"/>
          <w:sz w:val="26"/>
          <w:szCs w:val="26"/>
        </w:rPr>
        <w:object w:dxaOrig="1060" w:dyaOrig="420" w14:anchorId="28B7B8CC">
          <v:shape id="_x0000_i1027" type="#_x0000_t75" style="width:53pt;height:21pt" o:ole="">
            <v:imagedata r:id="rId12" o:title=""/>
          </v:shape>
          <o:OLEObject Type="Embed" ProgID="Equation.DSMT4" ShapeID="_x0000_i1027" DrawAspect="Content" ObjectID="_1743917554" r:id="rId13"/>
        </w:object>
      </w:r>
      <w:r w:rsidRPr="00E40467">
        <w:rPr>
          <w:rFonts w:ascii="Times New Roman" w:hAnsi="Times New Roman" w:cs="Times New Roman"/>
          <w:sz w:val="26"/>
          <w:szCs w:val="26"/>
        </w:rPr>
        <w:t>N (</w:t>
      </w:r>
      <w:r w:rsidR="005B50B2" w:rsidRPr="007B7A90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7B7A90">
        <w:rPr>
          <w:rFonts w:ascii="Times New Roman" w:hAnsi="Times New Roman" w:cs="Times New Roman"/>
          <w:i/>
          <w:iCs/>
          <w:sz w:val="26"/>
          <w:szCs w:val="26"/>
        </w:rPr>
        <w:t xml:space="preserve">ình </w:t>
      </w:r>
      <w:r w:rsidR="005B50B2" w:rsidRPr="007B7A90">
        <w:rPr>
          <w:rFonts w:ascii="Times New Roman" w:hAnsi="Times New Roman" w:cs="Times New Roman"/>
          <w:i/>
          <w:iCs/>
          <w:sz w:val="26"/>
          <w:szCs w:val="26"/>
        </w:rPr>
        <w:t>1</w:t>
      </w:r>
      <w:r w:rsidRPr="00E40467">
        <w:rPr>
          <w:rFonts w:ascii="Times New Roman" w:hAnsi="Times New Roman" w:cs="Times New Roman"/>
          <w:sz w:val="26"/>
          <w:szCs w:val="26"/>
        </w:rPr>
        <w:t xml:space="preserve">). Biết hệ số ma sát giữa vật và mặt phẳng ngang là </w:t>
      </w:r>
      <w:r w:rsidRPr="00E40467">
        <w:rPr>
          <w:rFonts w:ascii="Times New Roman" w:hAnsi="Times New Roman" w:cs="Times New Roman"/>
          <w:position w:val="-26"/>
          <w:sz w:val="26"/>
          <w:szCs w:val="26"/>
        </w:rPr>
        <w:object w:dxaOrig="859" w:dyaOrig="720" w14:anchorId="2B39418D">
          <v:shape id="_x0000_i1028" type="#_x0000_t75" style="width:43pt;height:36pt" o:ole="">
            <v:imagedata r:id="rId14" o:title=""/>
          </v:shape>
          <o:OLEObject Type="Embed" ProgID="Equation.DSMT4" ShapeID="_x0000_i1028" DrawAspect="Content" ObjectID="_1743917555" r:id="rId15"/>
        </w:object>
      </w:r>
      <w:r w:rsidRPr="00E40467">
        <w:rPr>
          <w:rFonts w:ascii="Times New Roman" w:hAnsi="Times New Roman" w:cs="Times New Roman"/>
          <w:sz w:val="26"/>
          <w:szCs w:val="26"/>
        </w:rPr>
        <w:t xml:space="preserve"> và ban đầu vật đứng yên. Lấy </w:t>
      </w:r>
      <w:r w:rsidRPr="00E40467">
        <w:rPr>
          <w:rFonts w:ascii="Times New Roman" w:hAnsi="Times New Roman" w:cs="Times New Roman"/>
          <w:i/>
          <w:iCs/>
          <w:sz w:val="26"/>
          <w:szCs w:val="26"/>
        </w:rPr>
        <w:t>g = 10m/s</w:t>
      </w:r>
      <w:r w:rsidRPr="00E40467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2</w:t>
      </w:r>
      <w:r w:rsidRPr="00E40467">
        <w:rPr>
          <w:rFonts w:ascii="Times New Roman" w:hAnsi="Times New Roman" w:cs="Times New Roman"/>
          <w:sz w:val="26"/>
          <w:szCs w:val="26"/>
        </w:rPr>
        <w:t>.</w:t>
      </w:r>
    </w:p>
    <w:p w14:paraId="197CB276" w14:textId="64C6E173" w:rsidR="00544A78" w:rsidRPr="00E40467" w:rsidRDefault="00F97D2B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noProof/>
          <w:sz w:val="26"/>
          <w:szCs w:val="26"/>
          <w14:ligatures w14:val="standardContextual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1C58D486" wp14:editId="319B65FD">
                <wp:simplePos x="0" y="0"/>
                <wp:positionH relativeFrom="column">
                  <wp:posOffset>4241800</wp:posOffset>
                </wp:positionH>
                <wp:positionV relativeFrom="paragraph">
                  <wp:posOffset>47625</wp:posOffset>
                </wp:positionV>
                <wp:extent cx="1770380" cy="1087120"/>
                <wp:effectExtent l="0" t="38100" r="20320" b="0"/>
                <wp:wrapSquare wrapText="bothSides"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0380" cy="1087120"/>
                          <a:chOff x="0" y="0"/>
                          <a:chExt cx="1325880" cy="1087120"/>
                        </a:xfrm>
                      </wpg:grpSpPr>
                      <wpg:grpSp>
                        <wpg:cNvPr id="50" name="Group 5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25880" cy="652780"/>
                            <a:chOff x="7039" y="2238"/>
                            <a:chExt cx="2088" cy="1028"/>
                          </a:xfrm>
                        </wpg:grpSpPr>
                        <wps:wsp>
                          <wps:cNvPr id="51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39" y="3266"/>
                              <a:ext cx="2088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2880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6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20" y="2340"/>
                              <a:ext cx="7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20" y="2880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Freeform 69"/>
                          <wps:cNvSpPr>
                            <a:spLocks/>
                          </wps:cNvSpPr>
                          <wps:spPr bwMode="auto">
                            <a:xfrm>
                              <a:off x="8159" y="2670"/>
                              <a:ext cx="210" cy="210"/>
                            </a:xfrm>
                            <a:custGeom>
                              <a:avLst/>
                              <a:gdLst>
                                <a:gd name="T0" fmla="*/ 0 w 210"/>
                                <a:gd name="T1" fmla="*/ 30 h 210"/>
                                <a:gd name="T2" fmla="*/ 180 w 210"/>
                                <a:gd name="T3" fmla="*/ 30 h 210"/>
                                <a:gd name="T4" fmla="*/ 180 w 210"/>
                                <a:gd name="T5" fmla="*/ 210 h 2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0" h="210">
                                  <a:moveTo>
                                    <a:pt x="0" y="30"/>
                                  </a:moveTo>
                                  <a:cubicBezTo>
                                    <a:pt x="75" y="15"/>
                                    <a:pt x="150" y="0"/>
                                    <a:pt x="180" y="30"/>
                                  </a:cubicBezTo>
                                  <a:cubicBezTo>
                                    <a:pt x="210" y="60"/>
                                    <a:pt x="195" y="135"/>
                                    <a:pt x="180" y="21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2" y="2546"/>
                              <a:ext cx="241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A7F3F7" w14:textId="77777777" w:rsidR="00544A78" w:rsidRDefault="00544A78" w:rsidP="00544A78">
                                <w:r w:rsidRPr="00120A7E">
                                  <w:rPr>
                                    <w:position w:val="-6"/>
                                  </w:rPr>
                                  <w:object w:dxaOrig="240" w:dyaOrig="220" w14:anchorId="6030A146">
                                    <v:shape id="_x0000_i1097" type="#_x0000_t75" style="width:12pt;height:11pt" o:ole="">
                                      <v:imagedata r:id="rId16" o:title=""/>
                                    </v:shape>
                                    <o:OLEObject Type="Embed" ProgID="Equation.DSMT4" ShapeID="_x0000_i1097" DrawAspect="Content" ObjectID="_1743917624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00" y="2238"/>
                              <a:ext cx="261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251FCE" w14:textId="77777777" w:rsidR="00544A78" w:rsidRDefault="00544A78" w:rsidP="00544A78">
                                <w:r w:rsidRPr="00120A7E">
                                  <w:rPr>
                                    <w:position w:val="-4"/>
                                  </w:rPr>
                                  <w:object w:dxaOrig="260" w:dyaOrig="320" w14:anchorId="7A471608">
                                    <v:shape id="_x0000_i1098" type="#_x0000_t75" style="width:13pt;height:16pt" o:ole="">
                                      <v:imagedata r:id="rId18" o:title=""/>
                                    </v:shape>
                                    <o:OLEObject Type="Embed" ProgID="Equation.DSMT4" ShapeID="_x0000_i1098" DrawAspect="Content" ObjectID="_1743917625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1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15900" y="717550"/>
                            <a:ext cx="68580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CCC252" w14:textId="2E04109F" w:rsidR="00CB31F7" w:rsidRPr="003C3DFE" w:rsidRDefault="00CB31F7" w:rsidP="00CB31F7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iCs/>
                                  <w:sz w:val="26"/>
                                  <w:szCs w:val="26"/>
                                </w:rPr>
                              </w:pPr>
                              <w:r w:rsidRPr="003C3DFE">
                                <w:rPr>
                                  <w:rFonts w:ascii="Times New Roman" w:hAnsi="Times New Roman"/>
                                  <w:b/>
                                  <w:i/>
                                  <w:iCs/>
                                  <w:sz w:val="26"/>
                                  <w:szCs w:val="26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12" o:spid="_x0000_s1027" style="position:absolute;left:0;text-align:left;margin-left:334pt;margin-top:3.75pt;width:139.4pt;height:85.6pt;z-index:-251637760;mso-width-relative:margin" coordsize="13258,108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JYhCfQYAACshAAAOAAAAZHJzL2Uyb0RvYy54bWzsWttu4zYQfS/QfyD0WMBr3S/GOouNHS8K bNtFN+27LMmWUElUKTl2tui/d2ZI0ZfEuW7SXcB5SCiSGs4MDw9nRnn7blOV7CoTbcHrsWG9MQ2W 1QlPi3o5Nv64nA1Cg7VdXKdxyetsbFxnrfHu7Mcf3q6bUWbznJdpJhgIqdvRuhkbedc1o+GwTfKs its3vMlqGFxwUcUdPIrlMBXxGqRX5dA2TX+45iJtBE+ytoXeqRw0zkj+YpEl3W+LRZt1rBwboFtH vwX9nuPv4dnbeLQUcZMXiVIjfoIWVVzUsKgWNY27mK1EcUNUVSSCt3zRvUl4NeSLRZFkZANYY5kH 1nwQfNWQLcvRetloN4FrD/z0ZLHJr1efBCtS2DvLNlgdV7BJtC7DDnDPulmOYNYH0XxuPgnVsZRP aPFmISr8C7awDTn2Wjs223QsgU4rCEwnBP8nMGaZYWDZyvVJDvtz470kv+jfdGwvvOXNYb/wEPXT 6ugHrbeyzoPFd42D5xu2yf0DMz/y5K8Whkn21nYpU63F5utfeArOilcdp61/kCN2zfE9OwDTYKF4 pP0AjooMBm6ybSfsx3pv2GYI50k60abRo36A49RuEdM+DzGf87jJCIgtYqH3qdX79GNRZ8z3pEtp yqT+JMiuTa38yWo+yeN6mZGwy+sGfGfhG+DlnVfwoQWg3etf7SjH9n3pqB5uWzeRd7WP4lEj2u5D xiuGjbFRgt60d/HVx7ZDXbZTUPuaz4qypA0qa7YeG05omSa90fKySHEU57ViOZ+Ugl3FSDP0Q5bB yO40OM51StLyLE4vVLuLi1K2YfWyRnlgCOijWpJH/onM6CK8CN2Ba/sXA9ecTgfvZxN34M+swJs6 08lkav2LqlnuKC/SNKtRu57TLPdhCFDsKtlIs5r2w3BfOjkMlO3/ktK0n7iFeF7a0Zyn18Qb1A+g lN0vj05NZ7/DLQDAKwGiBBSFN6Qz2jx53jU+3wvB17hBcGj2ACpfeDhA4X6SJxkJjLa9B2gA9EfH 2PHvQagA3QlvRxC6h689GM7o5zYYSihHnu2R5OMijiO5Kjq4tsuiGhuhhns8uhPWt+KCCS7vZIgh oJFz8cVga7iPx0b79yoWmcHKn2vYichyXXBaRw+uRx4UuyPz3ZG4TkDU2OgMJpuTTl76q0YUyxxW ssj2mr8H+l4UdPa3aFWk9IpgdfapNMB9Uzh9ISpli7Jo/uwdoW7vIEJk4u3jgLdvx6wnR74iqz4L ineSKuvononxSAOuxkaVpYCoDGJVbIGBJ87tY+1HxZBHIgJ3H8YUorwsjJHBb4D3BuFCzKkY9x6+ fXRE8CzsYhQyjdtcBg4ptOSZuxPTJ9DuJIhfA7ReD9qZyDJMNZkf7fDvQZyA7leQfmRAEFqeCu39 4IBcbUvBExtyg/t0IlnJkBWB3gcBkGemKkBcpiqvuQQJi6qE7PWnITPZmilROLefAgG7nuKYLL9t DoRNeo4VHhEE15WedEwQcIGec1QQ+F5PAoW3KgEvaxvjXEbnkCZtamU3tOBqh0xYhuMNbzGLRCfA 7XUp4zaaj347MhlMxcmO8jjMumMymIOTKckB5Wiy/Ks0wlDtsMwgDAZlhrk81U3coSG4BjbxOqJ9 z+Vf7K/4VXbJaUa3zYqdHhPb4WQ1L5Lz7Mvu5ACcCSpapCKsQRIszHyhVwFOdSIbQqcWvC9u/0m+ QprCKzJg1dIjtaazv6iSryCIbtrRFx7Rfrp7tU9ozhbpOuPAlAg99Sye/W759Hhsfiy8f3KGdorE qQzm+f1tcInZ2jnfMEnWO5zPug3096Fz+0L5Y+iEkqBszz0scLjA5FgG8ky6qeDw9NfFQYXjvvxx 75wh7+gOkPltFiO+4pmgSktfX7Fs1zy3o8HMD4OBO3O9QRSY4cC0ovPIN93Inc726ytU9ZKlayiL PLW+8mxye2QurstDqD5x8D0FnG4z38gKcR8UyZLOgwkD7hqZtkNDpuzQkOk6NL67VD24SRAUbrw+ QWAtEq/xbam4LzDZfk8Qzy0waT7o6UB3nAjiRBBUo9IEob4X9TXfb48gIHFTH4teqQhtYV4nvzvp cMJ2ex6FTymYQr5OOGFD9qn4IoAvBvIDmLwA8ROdH3pQye2r0pEng55TYEGfdB4dbJ8CCyysPjSw oAQcr89HBhb/2zcB4hH4Ik/hk/rvAfzkv/sM7d3/cTj7DwAA//8DAFBLAwQUAAYACAAAACEA0NF5 uOAAAAAJAQAADwAAAGRycy9kb3ducmV2LnhtbEyPQUvDQBCF74L/YRnBm91EbRJjNqUU9VQEW0G8 bbPTJDQ7G7LbJP33jic9Du/x5vuK1Ww7MeLgW0cK4kUEAqlypqVawef+9S4D4YMmoztHqOCCHlbl 9VWhc+Mm+sBxF2rBI+RzraAJoc+l9FWDVvuF65E4O7rB6sDnUEsz6InHbSfvoyiRVrfEHxrd46bB 6rQ7WwVvk57WD/HLuD0dN5fv/fL9axujUrc38/oZRMA5/JXhF5/RoWSmgzuT8aJTkCQZuwQF6RIE 50+PCascuJhmKciykP8Nyh8AAAD//wMAUEsBAi0AFAAGAAgAAAAhALaDOJL+AAAA4QEAABMAAAAA AAAAAAAAAAAAAAAAAFtDb250ZW50X1R5cGVzXS54bWxQSwECLQAUAAYACAAAACEAOP0h/9YAAACU AQAACwAAAAAAAAAAAAAAAAAvAQAAX3JlbHMvLnJlbHNQSwECLQAUAAYACAAAACEA7yWIQn0GAAAr IQAADgAAAAAAAAAAAAAAAAAuAgAAZHJzL2Uyb0RvYy54bWxQSwECLQAUAAYACAAAACEA0NF5uOAA AAAJAQAADwAAAAAAAAAAAAAAAADXCAAAZHJzL2Rvd25yZXYueG1sUEsFBgAAAAAEAAQA8wAAAOQJ AAAAAA== ">
                <v:group id="Group 50" o:spid="_x0000_s1028" style="position:absolute;width:13258;height:6527" coordorigin="7039,2238" coordsize="2088,102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1d72sEAAADbAAAADwAAAGRycy9kb3ducmV2LnhtbERPy4rCMBTdD/gP4Qru xrSKg1RTEVFxIQOjgri7NLcPbG5KE9v695PFwCwP573eDKYWHbWusqwgnkYgiDOrKy4U3K6HzyUI 55E11pZJwZscbNLRxxoTbXv+oe7iCxFC2CWooPS+SaR0WUkG3dQ2xIHLbWvQB9gWUrfYh3BTy1kU fUmDFYeGEhvalZQ9Ly+j4Nhjv53H++78zHfvx3XxfT/HpNRkPGxXIDwN/l/85z5pBYuwPnwJP0Cm vwA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e1d72sEAAADbAAAADwAA AAAAAAAAAAAAAACqAgAAZHJzL2Rvd25yZXYueG1sUEsFBgAAAAAEAAQA+gAAAJgDAAAAAA== ">
                  <v:line id="Line 65" o:spid="_x0000_s1029" style="position:absolute;visibility:visible;mso-wrap-style:square" from="7039,3266" to="9127,32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24fLsEAAADbAAAADwAAAGRycy9kb3ducmV2LnhtbESPQYvCMBSE7wv+h/AEb2uq4iLVKCoI HvZiV8TjI3m2xealJFG7++s3guBxmJlvmMWqs424kw+1YwWjYQaCWDtTc6ng+LP7nIEIEdlg45gU /FKA1bL3scDcuAcf6F7EUiQIhxwVVDG2uZRBV2QxDF1LnLyL8xZjkr6UxuMjwW0jx1n2JS3WnBYq bGlbkb4WN6ug2OuL+5v46+m8+dZ6h/6AtVdq0O/WcxCRuvgOv9p7o2A6gueX9APk8h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Dbh8uwQAAANsAAAAPAAAAAAAAAAAAAAAA AKECAABkcnMvZG93bnJldi54bWxQSwUGAAAAAAQABAD5AAAAjwMAAAAA " strokeweight="3pt"/>
                  <v:rect id="Rectangle 66" o:spid="_x0000_s1030" style="position:absolute;left:7200;top:2880;width:720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1vPssQA AADbAAAADwAAAGRycy9kb3ducmV2LnhtbESPQWvCQBSE7wX/w/IKvTWbplhqdBVRLPZokktvz+wz SZt9G7KrSf31bqHgcZiZb5jFajStuFDvGssKXqIYBHFpdcOVgiLfPb+DcB5ZY2uZFPySg9Vy8rDA VNuBD3TJfCUChF2KCmrvu1RKV9Zk0EW2Iw7eyfYGfZB9JXWPQ4CbViZx/CYNNhwWauxoU1P5k52N gmOTFHg95B+xme1e/eeYf5+/tko9PY7rOQhPo7+H/9t7rWCawN+X8AP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JNbz7LEAAAA2wAAAA8AAAAAAAAAAAAAAAAAmAIAAGRycy9k b3ducmV2LnhtbFBLBQYAAAAABAAEAPUAAACJAwAAAAA= "/>
                  <v:line id="Line 67" o:spid="_x0000_s1031" style="position:absolute;flip:y;visibility:visible;mso-wrap-style:square" from="7920,2340" to="8640,2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SxdG8QAAADbAAAADwAAAGRycy9kb3ducmV2LnhtbESPQWvCQBSE70L/w/IK3nQT25SSugkq FLx4MLX31+xrkib7NmTXGP+9WxA8DjPzDbPOJ9OJkQbXWFYQLyMQxKXVDVcKTl+fi3cQziNr7CyT gis5yLOn2RpTbS98pLHwlQgQdikqqL3vUyldWZNBt7Q9cfB+7WDQBzlUUg94CXDTyVUUvUmDDYeF Gnva1VS2xdkomOxPUn1vtu3x7zU+nMft6ap9pNT8edp8gPA0+Uf43t5rBckL/H8JP0Bm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LF0bxAAAANsAAAAPAAAAAAAAAAAA AAAAAKECAABkcnMvZG93bnJldi54bWxQSwUGAAAAAAQABAD5AAAAkgMAAAAA ">
                    <v:stroke endarrow="open"/>
                  </v:line>
                  <v:line id="Line 68" o:spid="_x0000_s1032" style="position:absolute;visibility:visible;mso-wrap-style:square" from="7920,2880" to="9000,2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s47GsQAAADbAAAADwAAAGRycy9kb3ducmV2LnhtbESPS2sCMRSF90L/Q7iF7mqmpYodJ0op CC584FhcXyZ3HnVyMybpOP33jVBweTiPj5MtB9OKnpxvLCt4GScgiAurG64UfB1XzzMQPiBrbC2T gl/ysFw8jDJMtb3ygfo8VCKOsE9RQR1Cl0rpi5oM+rHtiKNXWmcwROkqqR1e47hp5WuSTKXBhiOh xo4+ayrO+Y+J3KLauMvp+zysy+1mdeH+fXfcK/X0OHzMQQQawj38315rBZM3uH2JP0Au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zjsaxAAAANsAAAAPAAAAAAAAAAAA AAAAAKECAABkcnMvZG93bnJldi54bWxQSwUGAAAAAAQABAD5AAAAkgMAAAAA ">
                    <v:stroke dashstyle="dash"/>
                  </v:line>
                  <v:shape id="Freeform 69" o:spid="_x0000_s1033" style="position:absolute;left:8159;top:2670;width:210;height:210;visibility:visible;mso-wrap-style:square;v-text-anchor:top" coordsize="210,2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8UV3cQA AADbAAAADwAAAGRycy9kb3ducmV2LnhtbESPwWrDMBBE74H+g9hCb4nU0MTFjWxCSagLuSTpByzW xjK1VsZSHefvq0Ihx2Fm3jCbcnKdGGkIrWcNzwsFgrj2puVGw9d5P38FESKywc4zabhRgLJ4mG0w N/7KRxpPsREJwiFHDTbGPpcy1JYchoXviZN38YPDmOTQSDPgNcFdJ5dKraXDltOCxZ7eLdXfpx+n 4SBv1lTVbrcfeX35/Fhm2xeVaf30OG3fQESa4j38366MhtUK/r6kHyC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PFFd3EAAAA2wAAAA8AAAAAAAAAAAAAAAAAmAIAAGRycy9k b3ducmV2LnhtbFBLBQYAAAAABAAEAPUAAACJAwAAAAA= " path="m,30c75,15,150,,180,30v30,30,15,105,,180e" filled="f">
                    <v:path arrowok="t" o:connecttype="custom" o:connectlocs="0,30;180,30;180,210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0" o:spid="_x0000_s1034" type="#_x0000_t202" style="position:absolute;left:8382;top:2546;width:241;height:5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/YmmMQA AADbAAAADwAAAGRycy9kb3ducmV2LnhtbESPQWvCQBSE7wX/w/KE3urGQkMb3YhIC0KhGOPB4zP7 kixm36bZVdN/3xUKPQ4z8w2zXI22E1cavHGsYD5LQBBXThtuFBzKj6dXED4ga+wck4If8rDKJw9L zLS7cUHXfWhEhLDPUEEbQp9J6auWLPqZ64mjV7vBYohyaKQe8BbhtpPPSZJKi4bjQos9bVqqzvuL VbA+cvFuvr9Ou6IuTFm+JfyZnpV6nI7rBYhAY/gP/7W3WsFLCvcv8QfI/B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P2JpjEAAAA2wAAAA8AAAAAAAAAAAAAAAAAmAIAAGRycy9k b3ducmV2LnhtbFBLBQYAAAAABAAEAPUAAACJAwAAAAA= " filled="f" stroked="f">
                    <v:textbox inset="0,0,0,0">
                      <w:txbxContent>
                        <w:p w14:paraId="44A7F3F7" w14:textId="77777777" w:rsidR="00544A78" w:rsidRDefault="00544A78" w:rsidP="00544A78">
                          <w:r w:rsidRPr="00120A7E">
                            <w:rPr>
                              <w:position w:val="-6"/>
                            </w:rPr>
                            <w:object w:dxaOrig="240" w:dyaOrig="220" w14:anchorId="6030A146">
                              <v:shape id="_x0000_i1097" type="#_x0000_t75" style="width:12pt;height:11pt" o:ole="">
                                <v:imagedata r:id="rId16" o:title=""/>
                              </v:shape>
                              <o:OLEObject Type="Embed" ProgID="Equation.DSMT4" ShapeID="_x0000_i1097" DrawAspect="Content" ObjectID="_1743917624" r:id="rId20"/>
                            </w:object>
                          </w:r>
                        </w:p>
                      </w:txbxContent>
                    </v:textbox>
                  </v:shape>
                  <v:shape id="Text Box 71" o:spid="_x0000_s1035" type="#_x0000_t202" style="position:absolute;left:8100;top:2238;width:261;height:5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LqDA8UA AADbAAAADwAAAGRycy9kb3ducmV2LnhtbESPQWvCQBSE70L/w/IK3nRTQW3TrCKlhYJQjOmhx9fs S7KYfRuzW43/visIHoeZ+YbJ1oNtxYl6bxwreJomIIhLpw3XCr6Lj8kzCB+QNbaOScGFPKxXD6MM U+3OnNNpH2oRIexTVNCE0KVS+rIhi37qOuLoVa63GKLsa6l7PEe4beUsSRbSouG40GBHbw2Vh/2f VbD54fzdHL9+d3mVm6J4SXi7OCg1fhw2ryACDeEevrU/tYL5Eq5f4g+Qq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uoMDxQAAANsAAAAPAAAAAAAAAAAAAAAAAJgCAABkcnMv ZG93bnJldi54bWxQSwUGAAAAAAQABAD1AAAAigMAAAAA " filled="f" stroked="f">
                    <v:textbox inset="0,0,0,0">
                      <w:txbxContent>
                        <w:p w14:paraId="14251FCE" w14:textId="77777777" w:rsidR="00544A78" w:rsidRDefault="00544A78" w:rsidP="00544A78">
                          <w:r w:rsidRPr="00120A7E">
                            <w:rPr>
                              <w:position w:val="-4"/>
                            </w:rPr>
                            <w:object w:dxaOrig="260" w:dyaOrig="320" w14:anchorId="7A471608">
                              <v:shape id="_x0000_i1098" type="#_x0000_t75" style="width:13pt;height:16pt" o:ole="">
                                <v:imagedata r:id="rId18" o:title=""/>
                              </v:shape>
                              <o:OLEObject Type="Embed" ProgID="Equation.DSMT4" ShapeID="_x0000_i1098" DrawAspect="Content" ObjectID="_1743917625" r:id="rId21"/>
                            </w:object>
                          </w:r>
                        </w:p>
                      </w:txbxContent>
                    </v:textbox>
                  </v:shape>
                </v:group>
                <v:shape id="Text Box 24" o:spid="_x0000_s1036" type="#_x0000_t202" style="position:absolute;left:2159;top:7175;width:6858;height:36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mJPcQA AADcAAAADwAAAGRycy9kb3ducmV2LnhtbESPQWvCQBCF70L/wzIFb7qrqLTRVUql0JPF2ArehuyY BLOzIbs16b/vHAq9zfDevPfNZjf4Rt2pi3VgC7OpAUVcBFdzaeHz9DZ5AhUTssMmMFn4oQi77cNo g5kLPR/pnqdSSQjHDC1UKbWZ1rGoyGOchpZYtGvoPCZZu1K7DnsJ942eG7PSHmuWhgpbeq2ouOXf 3sLX4Xo5L8xHuffLtg+D0eyftbXjx+FlDSrRkP7Nf9fvTvBngi/PyAR6+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= " filled="f" stroked="f">
                  <v:textbox>
                    <w:txbxContent>
                      <w:p w14:paraId="2ACCC252" w14:textId="2E04109F" w:rsidR="00CB31F7" w:rsidRPr="003C3DFE" w:rsidRDefault="00CB31F7" w:rsidP="00CB31F7">
                        <w:pPr>
                          <w:rPr>
                            <w:rFonts w:ascii="Times New Roman" w:hAnsi="Times New Roman"/>
                            <w:b/>
                            <w:i/>
                            <w:iCs/>
                            <w:sz w:val="26"/>
                            <w:szCs w:val="26"/>
                          </w:rPr>
                        </w:pPr>
                        <w:r w:rsidRPr="003C3DFE">
                          <w:rPr>
                            <w:rFonts w:ascii="Times New Roman" w:hAnsi="Times New Roman"/>
                            <w:b/>
                            <w:i/>
                            <w:iCs/>
                            <w:sz w:val="26"/>
                            <w:szCs w:val="26"/>
                          </w:rPr>
                          <w:t>Hình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93CF5" w:rsidRPr="00E40467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="00593CF5" w:rsidRPr="00E40467">
        <w:rPr>
          <w:rFonts w:ascii="Times New Roman" w:hAnsi="Times New Roman" w:cs="Times New Roman"/>
          <w:sz w:val="26"/>
          <w:szCs w:val="26"/>
        </w:rPr>
        <w:t xml:space="preserve"> </w:t>
      </w:r>
      <w:r w:rsidR="00544A78" w:rsidRPr="00E40467">
        <w:rPr>
          <w:rFonts w:ascii="Times New Roman" w:hAnsi="Times New Roman" w:cs="Times New Roman"/>
          <w:sz w:val="26"/>
          <w:szCs w:val="26"/>
        </w:rPr>
        <w:t>Tính gia tốc chuyển động của vật.</w:t>
      </w:r>
    </w:p>
    <w:p w14:paraId="5FD7140F" w14:textId="5007005B" w:rsidR="00544A78" w:rsidRPr="00E40467" w:rsidRDefault="00593CF5" w:rsidP="00EB1C88">
      <w:pPr>
        <w:widowControl w:val="0"/>
        <w:spacing w:after="0" w:line="360" w:lineRule="auto"/>
        <w:ind w:right="15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E40467">
        <w:rPr>
          <w:rFonts w:ascii="Times New Roman" w:hAnsi="Times New Roman" w:cs="Times New Roman"/>
          <w:sz w:val="26"/>
          <w:szCs w:val="26"/>
        </w:rPr>
        <w:t xml:space="preserve"> </w: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Sau thời gian </w:t>
      </w:r>
      <w:r w:rsidR="00544A78" w:rsidRPr="00E40467">
        <w:rPr>
          <w:rFonts w:ascii="Times New Roman" w:hAnsi="Times New Roman" w:cs="Times New Roman"/>
          <w:position w:val="-12"/>
          <w:sz w:val="26"/>
          <w:szCs w:val="26"/>
        </w:rPr>
        <w:object w:dxaOrig="800" w:dyaOrig="360" w14:anchorId="4E949716">
          <v:shape id="_x0000_i1029" type="#_x0000_t75" style="width:40pt;height:18pt" o:ole="">
            <v:imagedata r:id="rId22" o:title=""/>
          </v:shape>
          <o:OLEObject Type="Embed" ProgID="Equation.DSMT4" ShapeID="_x0000_i1029" DrawAspect="Content" ObjectID="_1743917556" r:id="rId23"/>
        </w:objec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 (kể từ khi bắt đầu chuyển động) thì thôi tác dụng lực kéo</w:t>
      </w:r>
      <w:r w:rsidR="007B7A90">
        <w:rPr>
          <w:rFonts w:ascii="Times New Roman" w:hAnsi="Times New Roman" w:cs="Times New Roman"/>
          <w:sz w:val="26"/>
          <w:szCs w:val="26"/>
        </w:rPr>
        <w:t xml:space="preserve"> </w:t>
      </w:r>
      <w:r w:rsidR="00544A78" w:rsidRPr="00E40467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3575112B">
          <v:shape id="_x0000_i1030" type="#_x0000_t75" style="width:13pt;height:16pt" o:ole="">
            <v:imagedata r:id="rId8" o:title=""/>
          </v:shape>
          <o:OLEObject Type="Embed" ProgID="Equation.DSMT4" ShapeID="_x0000_i1030" DrawAspect="Content" ObjectID="_1743917557" r:id="rId24"/>
        </w:object>
      </w:r>
      <w:r w:rsidR="00544A78" w:rsidRPr="00E40467">
        <w:rPr>
          <w:rFonts w:ascii="Times New Roman" w:hAnsi="Times New Roman" w:cs="Times New Roman"/>
          <w:sz w:val="26"/>
          <w:szCs w:val="26"/>
        </w:rPr>
        <w:t>.  Tính tổng quãng đường mà vật đi</w:t>
      </w:r>
      <w:r w:rsidRPr="00E40467">
        <w:rPr>
          <w:rFonts w:ascii="Times New Roman" w:hAnsi="Times New Roman" w:cs="Times New Roman"/>
          <w:sz w:val="26"/>
          <w:szCs w:val="26"/>
        </w:rPr>
        <w:t xml:space="preserve"> từ khi bắt đầu chuyển động</w: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 cho đến khi dừng lại.</w:t>
      </w:r>
    </w:p>
    <w:p w14:paraId="26798E70" w14:textId="3C4FB08F" w:rsidR="00544A78" w:rsidRPr="00E40467" w:rsidRDefault="00593CF5" w:rsidP="00EB1C88">
      <w:pPr>
        <w:widowControl w:val="0"/>
        <w:spacing w:after="0" w:line="360" w:lineRule="auto"/>
        <w:ind w:right="15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E40467">
        <w:rPr>
          <w:rFonts w:ascii="Times New Roman" w:hAnsi="Times New Roman" w:cs="Times New Roman"/>
          <w:sz w:val="26"/>
          <w:szCs w:val="26"/>
        </w:rPr>
        <w:t xml:space="preserve"> </w: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Thay đổi lực kéo </w:t>
      </w:r>
      <w:r w:rsidR="00544A78" w:rsidRPr="00E40467">
        <w:rPr>
          <w:rFonts w:ascii="Times New Roman" w:hAnsi="Times New Roman" w:cs="Times New Roman"/>
          <w:position w:val="-4"/>
          <w:sz w:val="26"/>
          <w:szCs w:val="26"/>
        </w:rPr>
        <w:object w:dxaOrig="260" w:dyaOrig="320" w14:anchorId="672060DB">
          <v:shape id="_x0000_i1031" type="#_x0000_t75" style="width:13pt;height:16pt" o:ole="">
            <v:imagedata r:id="rId8" o:title=""/>
          </v:shape>
          <o:OLEObject Type="Embed" ProgID="Equation.DSMT4" ShapeID="_x0000_i1031" DrawAspect="Content" ObjectID="_1743917558" r:id="rId25"/>
        </w:objec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 thì thấy vật chuyển động thẳng đều. Để lực </w:t>
      </w:r>
      <w:r w:rsidR="00544A78" w:rsidRPr="007B7A90">
        <w:rPr>
          <w:rFonts w:ascii="Times New Roman" w:hAnsi="Times New Roman" w:cs="Times New Roman"/>
          <w:i/>
          <w:iCs/>
          <w:sz w:val="26"/>
          <w:szCs w:val="26"/>
        </w:rPr>
        <w:t>F</w:t>
      </w:r>
      <w:r w:rsidR="00544A78" w:rsidRPr="00E40467">
        <w:rPr>
          <w:rFonts w:ascii="Times New Roman" w:hAnsi="Times New Roman" w:cs="Times New Roman"/>
          <w:sz w:val="26"/>
          <w:szCs w:val="26"/>
        </w:rPr>
        <w:t xml:space="preserve"> có giá trị nhỏ nhất thì góc α phải bằng bao nhiêu?</w:t>
      </w:r>
    </w:p>
    <w:p w14:paraId="4215398D" w14:textId="3C88A2A4" w:rsidR="00CB31F7" w:rsidRPr="00E40467" w:rsidRDefault="00CB31F7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40467">
        <w:rPr>
          <w:rFonts w:ascii="Times New Roman" w:hAnsi="Times New Roman" w:cs="Times New Roman"/>
          <w:b/>
          <w:noProof/>
          <w:sz w:val="26"/>
          <w:szCs w:val="26"/>
          <w14:ligatures w14:val="standardContextual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35A6AFBB" wp14:editId="0BDC13AF">
                <wp:simplePos x="0" y="0"/>
                <wp:positionH relativeFrom="column">
                  <wp:posOffset>4075430</wp:posOffset>
                </wp:positionH>
                <wp:positionV relativeFrom="paragraph">
                  <wp:posOffset>327660</wp:posOffset>
                </wp:positionV>
                <wp:extent cx="2077720" cy="1899920"/>
                <wp:effectExtent l="0" t="0" r="0" b="5080"/>
                <wp:wrapTight wrapText="bothSides">
                  <wp:wrapPolygon edited="0">
                    <wp:start x="0" y="0"/>
                    <wp:lineTo x="0" y="19709"/>
                    <wp:lineTo x="12873" y="20791"/>
                    <wp:lineTo x="12873" y="21441"/>
                    <wp:lineTo x="18814" y="21441"/>
                    <wp:lineTo x="18814" y="20791"/>
                    <wp:lineTo x="21389" y="19709"/>
                    <wp:lineTo x="21389" y="0"/>
                    <wp:lineTo x="0" y="0"/>
                  </wp:wrapPolygon>
                </wp:wrapTight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7720" cy="1899920"/>
                          <a:chOff x="0" y="0"/>
                          <a:chExt cx="2077720" cy="1899920"/>
                        </a:xfrm>
                      </wpg:grpSpPr>
                      <pic:pic xmlns:pic="http://schemas.openxmlformats.org/drawingml/2006/picture">
                        <pic:nvPicPr>
                          <pic:cNvPr id="108" name="Picture 108" descr="Diagram  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772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87450" y="1530350"/>
                            <a:ext cx="68580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9AB559" w14:textId="77777777" w:rsidR="00CB31F7" w:rsidRPr="007B7A90" w:rsidRDefault="00CB31F7" w:rsidP="00CB31F7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iCs/>
                                  <w:sz w:val="26"/>
                                  <w:szCs w:val="26"/>
                                </w:rPr>
                              </w:pPr>
                              <w:r w:rsidRPr="007B7A90">
                                <w:rPr>
                                  <w:rFonts w:ascii="Times New Roman" w:hAnsi="Times New Roman"/>
                                  <w:b/>
                                  <w:i/>
                                  <w:iCs/>
                                  <w:sz w:val="26"/>
                                  <w:szCs w:val="26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1" o:spid="_x0000_s1037" style="position:absolute;left:0;text-align:left;margin-left:320.9pt;margin-top:25.8pt;width:163.6pt;height:149.6pt;z-index:-251640832" coordsize="20777,18999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DGgL80VgQAAIIKAAAOAAAAZHJzL2Uyb0RvYy54bWy0Vm1v2zYQ/j5g/4HQ gH1TLMmS9bI4hWPZQYF0C9buB9ASJRGVSI2kY6fD/nvvKPklcYBmLWYgCnmkjs89d8+J1+/2XUse mdJcirnjX3kOYaKQJRf13Pnr09pNHKINFSVtpWBz54lp593Nzz9d7/qMBbKRbckUASdCZ7t+7jTG 9NlkoouGdVRfyZ4JWKyk6qiBqaonpaI78N61k8DzZpOdVGWvZMG0Bms+LDo31n9VscL8UVWaGdLO HcBm7FPZ5wafk5trmtWK9g0vRhj0O1B0lAs49Ogqp4aSreIXrjpeKKllZa4K2U1kVfGC2RggGt97 Ec2dktvexlJnu7o/0gTUvuDpu90Wvz8+KMJLyJ3vO0TQDpJkzyVoAHp2fZ3BrjvVf+wf1GiohxlG vK9Uh/8hFrK3xD4diWV7QwowBl4cxwHwX8Can6RpChNLfdFAfi7eK5rVN96cHA6eIL4jnJ4XGfyN TMHogqlvVxS8ZbaKOaOT7k0+Oqo+b3sXktpTwze85ebJFiikD0GJxwdePKhhcka6B/oYSId1PJb4 aCqZLqBKc06hNrtff9kvfrOPHO28N6A2QrdGgip4Qdv2idRMMEUNK5FXPBEPGY6kSMm9LD5rIuSy oaJmC92DNCAXuHvyfLudPsO7aXm/5m2LacbxyAwAfFGGr5A7lHgui23HhBk0q1gLuKXQDe+1Q1TG ug2DElTvS9+qCOrmXhs8DivI6uifIFl4XhrcusvIW7qhF6/cRRrGbuyt4tALE3/pL//Ft/0w22oG 8dI27/mIFawXaF8VzdheBjlaWZNHapsHMmUBHf5biGBCShCrVsWfwKqta20UM0WD5gqYG+2w+bhg aT4xiznQIDCy2X2QJYgQ02vJ+O8Ci6fTKLICO8oEakBpc8dkR3AAXANS654+QhxDbIctiFpIzLiN pRXPDOATLRY/Ih6HEAA2C2jj+lAgMHsb6djEX2uAHxvaM0CJbs9Fkx5E8wnr41buSRBiJY/7sFER swc7VrhNTf+i/pWSu4bREgAOGjh7dfDzpmT4fhKHQDXBvhZNvelA+1C32PlmSZR4Y+ObztIo/r/T Yo++EE/qpatklYRuGMxWIJ48dxfrZejO1n4c5dN8ucz9g3gaXpZMYPZ/XDuWe9ny8tA+tKo3y1YN mlrbn21BIIzTtglq+ATjoDd0duoHqR+E3m2QuutZErvhOozcNPYS1/PT23TmhWmYr5+HdM8F+/GQ yG7upFEQDXV1Ao36P4vNs7/L2GjWcQNXnpZ3cwdKA364iWZYjStR2rGhvB3GZ1Qg/BMVoMJDl4RP oLa9Yyhcs9/s7Rf9KImNLJ9AEUqC7qEW4boGg0aqLw7ZwdVn7ui/txS/eO17AYJI/TCEbcZOwsh+ uNX5yuZ8hYoCXM0d45BhuDQwg/e3veJ1AycNEhRyAR2t4rbXIOIBFUSEE2gadmQvOjbK8VKGN6nz ud11ujrefAUAAP//AwBQSwMEFAAGAAgAAAAhAKomDr68AAAAIQEAABkAAABkcnMvX3JlbHMvZTJv RG9jLnhtbC5yZWxzhI9BasMwEEX3hdxBzD6WnUUoxbI3oeBtSA4wSGNZxBoJSS317SPIJoFAl/M/ /z2mH//8Kn4pZRdYQde0IIh1MI6tguvle/8JIhdkg2tgUrBRhnHYffRnWrHUUV5czKJSOCtYSolf Uma9kMfchEhcmzkkj6WeycqI+oaW5KFtjzI9M2B4YYrJKEiT6UBctljN/7PDPDtNp6B/PHF5o5DO V3cFYrJUFHgyDh9h10S2IIdevjw23AEAAP//AwBQSwMEFAAGAAgAAAAhAP5HQeThAAAACgEAAA8A AABkcnMvZG93bnJldi54bWxMj0FLw0AUhO+C/2F5gje7iTWhTfNSSlFPRbAVpLfX7GsSmt0N2W2S /nvXkx6HGWa+ydeTbsXAvWusQYhnEQg2pVWNqRC+Dm9PCxDOk1HUWsMIN3awLu7vcsqUHc0nD3tf iVBiXEYItfddJqUra9bkZrZjE7yz7TX5IPtKqp7GUK5b+RxFqdTUmLBQU8fbmsvL/qoR3kcaN/P4 ddhdztvb8ZB8fO9iRnx8mDYrEJ4n/xeGX/yADkVgOtmrUU60COlLHNA9QhKnIEJgmS7DuRPCPIkW IItc/r9Q/AAAAP//AwBQSwMECgAAAAAAAAAhAIiOMhZfGwAAXxsAABQAAABkcnMvbWVkaWEvaW1h Z2UxLnBuZ4lQTkcNChoKAAAADUlIRFIAAADaAAAAtggCAAAAMEkErQAAAAFzUkdCAK7OHOkAABsZ SURBVHhe7Z151E7V98C/GhWVlFJI8mpAiWRKVhqQ1ErSoFoZXlmxGlGmqFQrFSsisrJaRQOSBqKo pMjQQKKiEElFmiRp+n3e317f+3t+z/O+zx2ec+89595z/njW89xnn3322WffffY5Z+99yv3777// scVyQA8O7KUHGZYKy4ESDlhxtHKgEQesOGo0GJYUK45WBjTigBVHjQbDkmLF0cqARhyw4qjRYFhS rDhaGdCIA1YcNRoMS4oVRysDGnHAiqNGg2FJseJoZUAjDlhx1GgwLClWHK0MaMSBEMXx559//vHH H7dv365Rd/2T8ssvv/zxxx9r1679/fffZ8+e/dNPP/nHkZYaN954Y7du3a655pp58+bR5/fff993 z/F3VF4cIk499dQ6derws3bt2ps3b1beUAQIFyxYIN2pX7/+2Wefvd9++/EdvkfQtEFNDBkyBLb0 7t37zTffnDp1asWKFfnZpk0bv134j98KXuBbtmwJNZmQXbt25cmUKVO8VM8Pg8YtHIkvDFAOf50q M2bM4Ml5553nC0mCgYcOHQpDmDcy+9ijR48sGfDCgVDEsXHjxrmkdOrUiYdz5szxQpZWMFniKP7z ++yzj1ZExkgM3DjzzDNzCTj00EP9UhWK7VhUVJRrNDz//PM8vPLKK33bE3FXqFWr1t9//51FxV9/ /RU3XVq0f9ttt0FH3759c6nZsWOHXxJDEUcsRejYtGlTFjVNmzY1cSmA1cs6hr5gJ2AbNWvWjO9P PvmkX14nEp7pjn6xSFDSu1DE8YcffoC4Y445JovEvffemyeLFy9WQnpkSCpXrkxb3bt3v+eee264 4YalS5fys0WLFpERoHNDn3zyCeRVr15dDZF+Z3cv8AMGDIC4XMgjjjii1OdecMYIU7du3cyljDNN L1myJEaqNGn62GOPZUwXLVqkhJ5QtKMY+59++mnWG/P999+reYeixfLll1/u3LnTaRMdL4vrgQMH RkuIjq1dcsklkPXMM88oIS4UcSxXrlwucX369OHhAw88oITuKJGwDV6pUqXMFmVlU7Vq1SjJCNbW 119/LdohpDJy5Egwjxs3Lhd/v379fDeqRMdmIRk0aBB0fP75587z4cOH86RJkyZhNBc2ztNOOy3L xhAub9myJeymjcD/wQcfwA12vpYvXy4Es4pt3br1s88+65d+9fuO27Ztc96Js846i10S+Tlp0iS/ xOkAP2zYMKH/9NNPr1atWs2aNfl+wAEHYMLrQJ4mNMANMSKdMnPmzAC0lVOuyf/55x/OqZngatSo wZfdu3cfffTRe+0VilXgey7wX4HuOMTTqf33398/DlvDKwfUi6PXli2c5UAOB0xVWnYoE8kBK46J HFZTO2XF0dSRSyTdVhwTOaymdsqKo6kjl0i6rTgmclhN7ZQVR1NHLpF0233HiIZ1z549tCShNhR+ crLP2Xf58uU5KeATl0oOe3AX4rQtiyYByHyYhY2/HBhwiiMf5c8//5QvHHY4TUvrmcTQqPLTkMwW pbMcKLgfIng5ydm1axfUH3jggXw2aNAAhyu+4FVw8skn84U2iM867LDDcHDM9Xs7/PDDAw94hQoV qNu8eXNfGKRW/sJBkRuI/V89B0aPHp1f3jydWQfwMlffFYvRfA6MHz8+vzh6sh2d4E7zGWJ7ECcH sCjyN+/Jdty4cSOxqkSKYAEcddRRWCc40mKgYNBgdlCYr/GXxuGqffv2AOP1/c477zDJEmWC3QDw Kaec8t133zGN8glBzP7E02zdulWSAhx55JEnnngiX/gXG2DlypXYGW3btuVNwn0BF6EPP/wQhwxs A0JteIJJhG2AXxOuXyQXAK1A0lsQYjNIRA52AgRv2LABEwKaMZ5oEbKrVKkCGETSithVmGtfffUV vfjtt98gTNwZ+Rd3pPXr1zumGObK5MmTae7iiy/O5CwAUgVUhM8Jo1z4Xq4ctcSxfN999/VuvVGL ntKcEF9WcUjKDwOdQgM4QchPvhx88MEwR/wDDznkENi+YsUKomEYHXj466+/4j8Gr/AfoyJOjRhv 0EOoP8G+cBu/J6ENrgIv0QuggrEdO3bk3zwkeRJH6jP2jk0GuxlpZnBohXrkD+ciesV3hE+4DLny hB7iCMPwI1XHHXcccScMMJQhkWQpGDVq1OrVq4nJ7dKlC1UYS0SNblCRWtIrnvMQGcXFa82aNVRE CmmI53SSWCpc62AHT+bPn49pizjicwoGqoAKJISM8RPvdGiGrbh2QzDA/At5cB+ZlgUECDODBvnJ 60EiCrH0gSwuLgb/4MGDEVxhK5gZA7rmCDFPZHQFgCaoLp/OExYu0EOPeLJw4cIzzjgjdzGRWcVp i65ReHthflnrDyGJd6lUkRW0wHzzzTdIGMyEcsaUoaFTVOQhzCTNARgQRF5CXhiG4KCDDoKBsA7I Rx555OOPP4YqQv3hM8BwgBFnNHn5xVsZgUYfMUyIBC1S9/7772/VqlWh4ojvmvig25J4DvBalhqz iwgikbyQiCORMcKHk046CQ3CF6og0wg6kwaSjeQhyog7TxDHb7/9VuCfeuopUqbk46GXlXWoMNOn T4c+ZoRQW1GFnFmMmVoVNhPxPProo4wXdloYxHtayoSqEi699FIM01WrVoXaiirkqIdCtq5UkREX HoInmZ1pPdPnXyEx8YsjnRGjWHYxNS+oBMdq1JxU5eRh9MseMKa2JIVSXrQQR4zf/v37swTDKFbe Q7UIWRyItZTCIslFCB1kigip+15X1iE1n4kWs1c2ViJoK3ATxx9/PCc6KdyIZSnDGoWl8e233x6Y e64VtdCOQiW7J+wysP/iSnSMANhM7CXFSEAsTTNHI4uktwxVFumaRtqxhJr/3T1WfpyvcAjZ5mQp w66+Qpyao2KrlaDkiCauMJbrgXFKspEnnngiMAZbUS0H7rvvPkYEVyO1aMvCppd2pOf16tXj6EVn Bam5MlNI3rJlyzjQAiHnUhzJKMRcFiqNbEchURRk2DZKBJxNQBMiixyxRCOLtKWdOHIaS+pEMkvl JpzVYYB79erFSZcOlIRNg9jx06ZNi3RjKxqbwFcr4vXDOs5XrWiA2SItNQ92NK1H1goOUzJHRdai NKSddoQLnAs3bNiQNaz4JmlVMOrFKz7B5aKLLiJ/MU5G7DJG3E0dxREW4ODIJ/5zEbPDNte5c+dX XnkFb7F33303em5oKo4wAr9OHJMmTpwYPVNS2yLqUC64IOFvLEzQbqMnkwsa7opzSIjmmDt3biyj FWqjWEfnnHMOTXzxxRdyPB190Vc7wgs5MGQxGz1f0tYixqLIIm7/cckirWstjjCIXXHm69wramIU F3NTp5bFNNy8xYkTVjdq1ChO3sbYtpemX3/9dcBI6uwFOAIY7Ie47KrwekeMgcxCPXv2DK8VL5i1 1o50AG8uZBFPHwkUir3geXrCCSfEToZCAojY5AVjl3fChAkK0QZDpfVSxukSOolbMwhLDdZJhbUI 0pXLmpJRuAmZmECiq1wjoKPpr+7aUbjA7Wts+uhwDWCSZJF7N5BFglZDCnwJIMFmaEfiJuEa3bOe PgHGuNQqxMqJ1yZuOxLurUMxQzsS/CtrGrmu1pYCOUDSAZHFESNG6COL0GOGdhTuk+qAJAckSBBN GUvh3BIPF/xcYmldVaNyvsDZ9EsvvaQKpxI8ZmhH6eprr73GJ3leAve88Nu0ObHAFzUwATpUPP/8 8yGDXCi6yaJh2hFyyQABE8laFFKcr6u4sEXHXg/pPlwh9QQoKipiW4ewQLlzPMrCtJaZ8rTUpk3S jnTgxRdf5JPsplHyMbMtnILjPbcopOPcDY8sYohHL4uQTSyiK/GGiSP9ufvuu9n0+eijj1z7FhJA qRmV1LZFdj+1CMH20EMPjR07li9OhmblTeRHSNpE1xZNWso4nZE0hLFELxjq0UOeAtIOwkDeZC9i 4So3IQGYpx1hxJQpU0hOIu96xCV/ks+IifHYHAs4kUW8dXSWRSg0UjtCN7FtZA2NflecXTrWAbLG N6Jw+kdABaSSl+uKK67QnGYjtSM8FaflcePGRcxfzqwjbrGQ5nhdSZ4Nhr59++oviwZrR0iH0VhC ESvICy64gG0m0icXIiWR1SVHIeFv5D9+++23I2u0oIYijlxU2Bwpsuk5ScUV4kwSqnbt2sEfMpkb 1ClTbUd5BUkmhh9kZCk7Cnrvo6180003jRkzhm1nMv5H23JBrZktjiXWRrlyBGVLIKwtwgEiUzmP Zi9MbrcwiC2mLmUcFnfv3p0t8Rh3xXUbbLxMkEWowlvZLFk0eynjyAEK0rkyKGzhIIUQphg3poTd UGD84q2DP56JSROM146wnv1wTmgk9VnYBVmM4JAwcC/EWZ0Zw0RZTIh2FAuSzwg2fbjkB8fVl19+ ObDEhFeRLXouMiOy7LPPPguvlVAxJ0E7wiAZgAh8bQj91iSmMUssOnTogCw2a9bMXFmkRwkRR1QC I8GCJuwltlxsFqqGCIAcQ2X27NmcXr733nu51XEnE8c8/YvxGz0Oi3HKYiaV+y7D4ztyT9FqsuZy XLl3MgJbJTzGCuaEaEd6UrNmTUx4tsRDjX/FwYybVsMeFe/42eUWWdSKKu/0Z0EmRztKx+SK0PCC 2Ll/mI29uDxYswYPfw5xGGOyTsaVusnRjjJUJO5GYQwYMCDwC0pFbh0sazeHCHnyhxSCXGFduZN+ 2LBhyZDFEm2SAIMja4DZiCGmPaT41zvuuAMFTICEQqkKhgqzYd26dXiQPP3008EwaFgrgeIoF9dz jXeCrzgQzzHkKWHaJGmTNSNEWD6XG0yePDk8CzJevTJo0CBkkVcuYbKYzMmaXpH0g/sNiGxnZzhe 0VHe+sMPP3zLLbeQhwNrRDny2BEmUDvCU6JDuBOFSCXlbtvsOM6ZMyeuYZs1axaySOty9U7ySgJt R2eQWHMo1yJsbcoNntGLQsktQHuVqA/Ng1ML4UwytaNwBDXGBiH3yRXCoKy6Md5xJLKIetY8OLUQ bidZHAkWYTdE+W2bsZxZk8mEYSZZ7YUXXljIeGte1zBxJIpPIrY8FnEdIDeNR3g9wTglx6GzefPm o0eP1pNCVVQZJo6sUeT2Ro+FhGPcrYd/LgctHqvoBsYG6tq1azmcXLx4sW60KafHMHFkzpKcCt6L 3K2nz1Ug3ikHkjxPZIAh9CIlwUCGiaOvsXSAMbnYgDQm9P2/dPMi9e/fn18spYN13LhaqRBHTC7U aqdOnZQMT2S7PJwtQTAZGeVKrDSUVIgjA8n5NU7RRMIXOKispQrE4LE69zsBSapfbuT0WCUJYAZl zCiQVNkyLBAJucFfeOGFApG4Vr/88sshlTxPrpAJAyh0eAxih2TBGzx4sOY09+jRAzqrVaumOZ1h kJfkQ8LcyYsNPDZNIjP+AsyemBOk1yHPUxj5mAPQE3GVdInjxo0ba9WqhTv3G2+8ETGjvTRHmlq8 44Ak6qBKlSpeqiQMJi1LGRk2Qg3bt2/PtfaBg5FZEoWX4EFkkaP2dMpiyQiFYQFojpNek0spGJHF xcVhMM1JOU7YQzDCklErXdpRdOSQIUOIxSZXdoCZjjDFMFwoWrRoATEEvhCLE4Cq5FRJxlvltxcy fn5rAd+nTx/EMUDFPFV69eoFMZUqVVKL1kRsadSOYp/xyeFh7HoF947HHnsMMrxcShU7tWET4FUc C79cMqsnu3btijF4HldInFi5XDy842DOby677LL848eKSpzfdN57ClsEM/F7FUemErVkcUYS4z3A 9EUuyA7g6SNe2a6Fm2+qVq2aBwwRxP8NAHMv3HRlgl8AT5z1i9QIeLIDdO3alTy2zz33nHeCfV0+ l/+IXMSaHBJy9YstJRww0eBVSLMIgXeE1113nS/4sjCL4iRi2nvTaYBMr3YUQXzwwQf5nDRpkkfl RFocMkB4BC4L7Nxzz8VmrV+//r333lsgqoRVT9chYamDxxHI9u3bI1tMkFLn6quvRqb1zKIbr3wb rx1J6OhwcMuWLTNnznR+slgh6SMHg/lZLLlD27RpE8FIkIkAWaQhK4ulcttgcezXrx8BTRs2bJCO kQIP4WOP2jk1adu2LX4xbOgMHTo0j6gRoUf6lHnz5m3evDlUiSSxTuPGjWmC1ybUhgxGbqiBzJZh 1pKCn9OnT6c7I0eO5D4LmXz5xHmnbt26+bvJJijAzNqhcoMr2WiFJN6htmI0ch+LSn36Kffs4Xbg kCTZ5XDV5okEYstFhWS0YW9v0aJFrsTfdddd1Jo7d25+yJtvvhmpcsWWC4A7LfjZ1glQNz1VjBRH cfEilxfX+XJVAqM1cOBAR1mKqlu+fDnPyRP+6quvehxOmePyA19//fWuMLkYJGHuVVdd5ZGS1IIZ KY4MLXsljNmoUaP4jrKUFYwzinznSgu/gypXtrM3nqci4ujXhUI8JFhK+6UnhfCmiiO3V8hoMdI4 ZUkcjDyRhBMShOC3SNhenlo4p/nSjtOmTfOidP3SmVR4U1fWTlYGwl84883cpsFSRALq1KkjcuCr sL4GXlLAl1qKioq8I8SiFS8KeW1sceVA6OLITMoKw5UOXwDdunVznGc5dJYMnBwBc48zX+bPn8/t fL4QOsBoRyQbnEuWLCkVA4lyJJmYa8FbR85v7BajK6/+D8BQtV+9enUSNzLeqB/pgiSEHT9+vNzx W0gR7pSKwfEHc8UvSHg3XCEtgMOB0LWjjzfDDyhb1sybpFOaOnWq1JO9Rrz8A98/RUgXG+bsaBJX CsLhw4fnUiR3Z7tSKhhw7+VKTVdgC2C8dlSoUfIEuea2wsZhWYrTAZbcOkTvKyQyJaiMXFmrGhtO kCtWrIjo1K5dG18v/LcdzHKQ3bFjx6y2FixYwNljHgJ69+5NRRZSqohMFZ70iiPyh9yQvHTZsmWl DnmTJk0AIALfu0BMmDAhj93pHU9qIVMqjvhMIDeYifkHHhisQI/CIbvorlO5R2zpBEujOMo6g90c 1yG/8847gVyzZo0rpLN+WrlypSuwBSiLA6kTx549e/pSYFkKj4jKXIcM8siXL18eyIkTJ1pRK4QD 6RJHWUT7StD4+OOPU4WsYsJluZo4i+MSEklSxkJGwtaFA+kSR5zNWLv4HfhMBSkGYiYGmfq5Udov WgufywFTt8EDbB0vXboUC09OtH0VSVmBMxufW7duzazbuXPnTZs2sa0zY8YMXzgtcOkcSM87ymTq 6hZeFjdkJc6/IpoC5hzbpIeHYfc0RdqR40R8uYOpJSIKqEimAK4mFgyYoZJtrMTisUURB0IJbCVd 3c6dO8UdX5MCPcQq4I9DoJZHknbs2MGZDcFfzMU4JeF4iz9Es2bNcPbBva1hw4bgIYOFpJWXwuYR Dm8IKP4cNMdlNiTb5QveRk4VvuBwhBO7eAYBTJZRaYsos3Xr1nEsjmMRIWmSpoIYDJA4Pz0SnwtG RqRWrVqtX78ee8NBSOtl5QfkL07nSWQFeZJ+Uj6hSnRkbnIYwSbvZy5a9h9IR+jibOVR/drEHYHl wFbM5EB+efOxsiaxNrh441EPfHLgm1l4yL/cyUOQCs8lNmD16tV84vLIvwLMeoIXTmgiuoq5j7WF 84SlBpoVhZRLNO+WPKQKrzjaji3ATDCiRfkJfuehU4UnEiEgfznPt23b5gDjIsR3HGaFYNlcJB0A kTe7d+8WMCJvHM7eeuut8hDnXz6JFxMw9Byf1JJ/M+PLcjtln2RxwOtkTfqOhQsXcv0TUw/DyTjl amMinVHvznNmB+YjHvIk02WV6o7aZ3SpwhMK39nA4y/gqZWlVJxZgDlC5gsAqEV1RAExIuk3T1jn 4gopQiBV+CRcgee8KmzHIGrOc/AIJBWFVAiAbD6RTmY0Yh6kO3v27OGqTV5IkAhhsmfEu8cGuJBB RaZ15llwrlixghhwntM07wlf+AQDz5lnmPrFSw3IGjVq0BZTPFl78HCT3nlMsAtaPD7BzPtcVl41 eocZQPQj70kuWuFPqfob2rJw0hfyzvGmVahQQbqcWRFgfFAQDxm7XHpEEhzju/RJw+MLCnPtpGM5 UDgH8sub15V1vLkYC+eCxWAEB7xO1kQKv/XWW0wozEdEgWB10T1ycJGJC7WMYzaf3DCKUxarJ8L8 WrdujWtgvXr1WGwynaGo0dIcYDA3MbOg8Jn4yPoAHuoyeTVt2hQM/MUMyF9IP4YBnzyRpNnCTbQ9 8ybLUlxcsTLByfSB1wJ/MYOw2sUexYYDP9MT9iXIxQxgZsHiZCYFA/CsFvEex7RlMctfTEw0yvxL W44hwSQI5dAjTxwMgjCrQDw2A/zJM2mCHHs3c3KkX7kPpZtAZnbcaY4qXPsAP+EztyxKc/xs1KiR s1rnCUSSnAgkMESME6ZRGEJdHmJXdOjQAQOG6RVLnT5ifbG3KlsB9Jq61MIEwpBgL4K6Mq3LQhv8 VIQt8J89BBbLGCGMF58YBgw9Jg2j06BBg1WrVgFWuXJlPiEJO2rEiBF5Xgyv4mjEu2WJNJ0DXidr 0/tp6Xc4oDzNu0LeWu2okJkWVaEcsNqxUA7a+go5YMVRITPTiErtzbJ2sk6jDGnbZ6sdtR2aNBJm xTGNo65tn604ajs0ZRIW4+V5YTPLimPYHFaPP8HiaJcy6sXFYgzMAasdA7POVlTPASuO6nlqMQbm gBVHf6zz6BjrD6mF/i8HrDj6kAVJ2XPttdf6qBMyaK7bfMgNhoveLmV88BcfSla1OBriUumjWpig hAUmKapOmXbU2W1JiTyQZ4KB79KlC9E2RLgqwVk4kiTJItyw2tGrSGA14u2MxzjakUuW5MoPW9Ry INXiiDcKl7x6YSiu9k6oAFVw62e+Ri691A0VhjQB0COXbyag7C3meToLEuax41zIgEYkFEZCqskk QVBIy5YtPVYPD4wwFy83OYRHgFrMqdaO3lnJTI04EoLE2CMBY8eOpa4TUOYdj4V04YDHOOs0g40Z M4YQxEwOkEcPtnK7QprZEkbfrXZ0V1ioRvZTmKkdUCJxCfAl2DfPnTTueC1EDgeUbfQklbdyd7Zc M+MUuaCTHCbFxcVJ7Xgs/bLa0YXts2bN4uSDSPh27do5oKSJ4r4ZdCSR7cGuho1lsPVv1Irj/xsj siKxfePxTlb9R9c4Cq04GjdkSSbY2o5JHl3j+mbF0bghSzLBVhyTPLrG9c2Ko3FDlmSCrTgmeXRj 7BvZMQO0bsUxANNsFXcOsF/rDpQDYTd6AjDNVnHngJMn1x00A+J/AGCPG2VPh1qZAAAAAElFTkSu QmCCUEsBAi0AFAAGAAgAAAAhALGCZ7YKAQAAEwIAABMAAAAAAAAAAAAAAAAAAAAAAFtDb250ZW50 X1R5cGVzXS54bWxQSwECLQAUAAYACAAAACEAOP0h/9YAAACUAQAACwAAAAAAAAAAAAAAAAA7AQAA X3JlbHMvLnJlbHNQSwECLQAUAAYACAAAACEAxoC/NFYEAACCCgAADgAAAAAAAAAAAAAAAAA6AgAA ZHJzL2Uyb0RvYy54bWxQSwECLQAUAAYACAAAACEAqiYOvrwAAAAhAQAAGQAAAAAAAAAAAAAAAAC8 BgAAZHJzL19yZWxzL2Uyb0RvYy54bWwucmVsc1BLAQItABQABgAIAAAAIQD+R0Hk4QAAAAoBAAAP AAAAAAAAAAAAAAAAAK8HAABkcnMvZG93bnJldi54bWxQSwECLQAKAAAAAAAAACEAiI4yFl8bAABf GwAAFAAAAAAAAAAAAAAAAAC9CAAAZHJzL21lZGlhL2ltYWdlMS5wbmdQSwUGAAAAAAYABgB8AQAA TiQAAAAA ">
                <v:shape id="Picture 108" o:spid="_x0000_s1038" type="#_x0000_t75" alt="Diagram  Description automatically generated" style="position:absolute;width:20777;height:1733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HBBkRHIAAAA3AAAAA8AAABkcnMvZG93bnJldi54bWxEj0FrwkAQhe+F/odlBG91o6C2qau0itCD IrGFtrcxO01Cs7MhuzWpv75zEHqb4b1575vFqne1OlMbKs8GxqMEFHHubcWFgbfX7d09qBCRLdae ycAvBVgtb28WmFrfcUbnYyyUhHBI0UAZY5NqHfKSHIaRb4hF+/KtwyhrW2jbYifhrtaTJJlphxVL Q4kNrUvKv48/zsD+Y9L4+fvhYVNln91lOn0+nXaZMcNB//QIKlIf/83X6xcr+InQyjMygV7+AQAA //8DAFBLAQItABQABgAIAAAAIQAEqzleAAEAAOYBAAATAAAAAAAAAAAAAAAAAAAAAABbQ29udGVu dF9UeXBlc10ueG1sUEsBAi0AFAAGAAgAAAAhAAjDGKTUAAAAkwEAAAsAAAAAAAAAAAAAAAAAMQEA AF9yZWxzLy5yZWxzUEsBAi0AFAAGAAgAAAAhADMvBZ5BAAAAOQAAABIAAAAAAAAAAAAAAAAALgIA AGRycy9waWN0dXJleG1sLnhtbFBLAQItABQABgAIAAAAIQBwQZERyAAAANwAAAAPAAAAAAAAAAAA AAAAAJ8CAABkcnMvZG93bnJldi54bWxQSwUGAAAAAAQABAD3AAAAlAMAAAAA ">
                  <v:imagedata r:id="rId27" o:title="Diagram  Description automatically generated"/>
                  <v:path arrowok="t"/>
                </v:shape>
                <v:shape id="Text Box 24" o:spid="_x0000_s1039" type="#_x0000_t202" style="position:absolute;left:11874;top:15303;width:6858;height:36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Wq2fcAA AADcAAAADwAAAGRycy9kb3ducmV2LnhtbERPTYvCMBC9C/sfwix402RFZa1GWVYET4q6Ct6GZmzL NpPSRFv/vREEb/N4nzNbtLYUN6p94VjDV1+BIE6dKTjT8HdY9b5B+IBssHRMGu7kYTH/6MwwMa7h Hd32IRMxhH2CGvIQqkRKn+Zk0fddRRy5i6sthgjrTJoamxhuSzlQaiwtFhwbcqzoN6f0f3+1Go6b y/k0VNtsaUdV41ol2U6k1t3P9mcKIlAb3uKXe23ifDWB5zPxAjl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fWq2fcAAAADcAAAADwAAAAAAAAAAAAAAAACYAgAAZHJzL2Rvd25y ZXYueG1sUEsFBgAAAAAEAAQA9QAAAIUDAAAAAA== " filled="f" stroked="f">
                  <v:textbox>
                    <w:txbxContent>
                      <w:p w14:paraId="529AB559" w14:textId="77777777" w:rsidR="00CB31F7" w:rsidRPr="007B7A90" w:rsidRDefault="00CB31F7" w:rsidP="00CB31F7">
                        <w:pPr>
                          <w:rPr>
                            <w:rFonts w:ascii="Times New Roman" w:hAnsi="Times New Roman"/>
                            <w:b/>
                            <w:i/>
                            <w:iCs/>
                            <w:sz w:val="26"/>
                            <w:szCs w:val="26"/>
                          </w:rPr>
                        </w:pPr>
                        <w:r w:rsidRPr="007B7A90">
                          <w:rPr>
                            <w:rFonts w:ascii="Times New Roman" w:hAnsi="Times New Roman"/>
                            <w:b/>
                            <w:i/>
                            <w:iCs/>
                            <w:sz w:val="26"/>
                            <w:szCs w:val="26"/>
                          </w:rPr>
                          <w:t>Hình 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E40467">
        <w:rPr>
          <w:rFonts w:ascii="Times New Roman" w:hAnsi="Times New Roman" w:cs="Times New Roman"/>
          <w:b/>
          <w:sz w:val="26"/>
          <w:szCs w:val="26"/>
        </w:rPr>
        <w:t xml:space="preserve"> Câu 2</w:t>
      </w:r>
      <w:r w:rsidRPr="00E40467">
        <w:rPr>
          <w:rFonts w:ascii="Times New Roman" w:hAnsi="Times New Roman" w:cs="Times New Roman"/>
          <w:sz w:val="26"/>
          <w:szCs w:val="26"/>
        </w:rPr>
        <w:t xml:space="preserve"> (</w:t>
      </w:r>
      <w:r w:rsidR="00503089" w:rsidRPr="00E40467">
        <w:rPr>
          <w:rFonts w:ascii="Times New Roman" w:hAnsi="Times New Roman" w:cs="Times New Roman"/>
          <w:b/>
          <w:i/>
          <w:sz w:val="26"/>
          <w:szCs w:val="26"/>
        </w:rPr>
        <w:t>4</w:t>
      </w:r>
      <w:r w:rsidRPr="00E40467">
        <w:rPr>
          <w:rFonts w:ascii="Times New Roman" w:hAnsi="Times New Roman" w:cs="Times New Roman"/>
          <w:b/>
          <w:i/>
          <w:sz w:val="26"/>
          <w:szCs w:val="26"/>
        </w:rPr>
        <w:t xml:space="preserve"> điểm</w:t>
      </w:r>
      <w:r w:rsidRPr="00E40467">
        <w:rPr>
          <w:rFonts w:ascii="Times New Roman" w:hAnsi="Times New Roman" w:cs="Times New Roman"/>
          <w:sz w:val="26"/>
          <w:szCs w:val="26"/>
        </w:rPr>
        <w:t>)</w:t>
      </w:r>
      <w:r w:rsidRPr="00E40467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>Một ca-nô chạy qua sông xuất phát từ A, mũi hướng tới điểm B ở bờ bên kia</w:t>
      </w:r>
      <w:r w:rsidRPr="00E40467">
        <w:rPr>
          <w:rFonts w:ascii="Times New Roman" w:hAnsi="Times New Roman" w:cs="Times New Roman"/>
          <w:sz w:val="26"/>
          <w:szCs w:val="26"/>
        </w:rPr>
        <w:t xml:space="preserve"> (</w:t>
      </w:r>
      <w:r w:rsidRPr="007B7A90">
        <w:rPr>
          <w:rFonts w:ascii="Times New Roman" w:hAnsi="Times New Roman" w:cs="Times New Roman"/>
          <w:i/>
          <w:iCs/>
          <w:sz w:val="26"/>
          <w:szCs w:val="26"/>
        </w:rPr>
        <w:t>hình 2</w:t>
      </w:r>
      <w:r w:rsidRPr="00E40467">
        <w:rPr>
          <w:rFonts w:ascii="Times New Roman" w:hAnsi="Times New Roman" w:cs="Times New Roman"/>
          <w:sz w:val="26"/>
          <w:szCs w:val="26"/>
        </w:rPr>
        <w:t>)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. AB vuông góc với bờ sông. Nhưng do nước chảy nên khi đến bên kia, ca-nô lại ở C cách B đoạn </w:t>
      </w:r>
      <w:r w:rsidRPr="00E40467">
        <w:rPr>
          <w:rFonts w:ascii="Times New Roman" w:hAnsi="Times New Roman" w:cs="Times New Roman"/>
          <w:position w:val="-6"/>
          <w:sz w:val="26"/>
          <w:szCs w:val="26"/>
        </w:rPr>
        <w:object w:dxaOrig="1180" w:dyaOrig="279" w14:anchorId="18DBC4AF">
          <v:shape id="_x0000_i1032" type="#_x0000_t75" style="width:59pt;height:14pt" o:ole="">
            <v:imagedata r:id="rId28" o:title=""/>
          </v:shape>
          <o:OLEObject Type="Embed" ProgID="Equation.DSMT4" ShapeID="_x0000_i1032" DrawAspect="Content" ObjectID="_1743917559" r:id="rId29"/>
        </w:objec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. Thời gian qua sông là 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1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phút 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40s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. Nếu người lái giữ cho mũi ca-nô chếch 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60°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so với bờ sông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về phía thượng nguồn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và mở máy chạy như trước thì ca-nô tới đúng vị trí B. Hãy tính:</w:t>
      </w:r>
      <w:r w:rsidRPr="00E40467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</w:t>
      </w:r>
    </w:p>
    <w:p w14:paraId="434DB71B" w14:textId="551A0F93" w:rsidR="00CB31F7" w:rsidRPr="00E40467" w:rsidRDefault="00CB31F7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40467"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 w:rsidRPr="00AC016E">
        <w:rPr>
          <w:rFonts w:ascii="Times New Roman" w:hAnsi="Times New Roman" w:cs="Times New Roman"/>
          <w:b/>
          <w:bCs/>
          <w:sz w:val="26"/>
          <w:szCs w:val="26"/>
          <w:lang w:val="vi-VN"/>
        </w:rPr>
        <w:t>.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Vận tốc nước chảy và vận tốc ca-nô.</w:t>
      </w:r>
    </w:p>
    <w:p w14:paraId="5BA06292" w14:textId="30B472D6" w:rsidR="00D26262" w:rsidRDefault="00CB31F7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>Thời gian qua sông của ca-nô lần sau.</w:t>
      </w:r>
    </w:p>
    <w:p w14:paraId="2F3088E4" w14:textId="730B4A23" w:rsidR="00EB1C88" w:rsidRPr="00AC016E" w:rsidRDefault="00EB1C88" w:rsidP="00EB1C8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F97D2B" w:rsidRPr="00AC016E">
        <w:rPr>
          <w:rFonts w:ascii="Times New Roman" w:hAnsi="Times New Roman" w:cs="Times New Roman"/>
          <w:b/>
          <w:sz w:val="26"/>
          <w:szCs w:val="26"/>
          <w:lang w:val="vi-VN"/>
        </w:rPr>
        <w:t>3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(</w:t>
      </w:r>
      <w:r w:rsidRPr="00AC016E">
        <w:rPr>
          <w:rFonts w:ascii="Times New Roman" w:hAnsi="Times New Roman" w:cs="Times New Roman"/>
          <w:b/>
          <w:i/>
          <w:sz w:val="26"/>
          <w:szCs w:val="26"/>
          <w:lang w:val="vi-VN"/>
        </w:rPr>
        <w:t>4 điểm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Viên đạn khối lượng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m = 0,8kg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đang bay ngang với vận tốc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v</w:t>
      </w:r>
      <w:r w:rsidRPr="00AC016E">
        <w:rPr>
          <w:rFonts w:ascii="Times New Roman" w:hAnsi="Times New Roman" w:cs="Times New Roman"/>
          <w:i/>
          <w:sz w:val="26"/>
          <w:szCs w:val="26"/>
          <w:vertAlign w:val="subscript"/>
          <w:lang w:val="vi-VN"/>
        </w:rPr>
        <w:t>0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 xml:space="preserve"> = 12,5m/s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ở độ cao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H = 20m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thì vỡ thành hai mảnh. Mảnh I có khối lượng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m</w:t>
      </w:r>
      <w:r w:rsidRPr="00AC016E">
        <w:rPr>
          <w:rFonts w:ascii="Times New Roman" w:hAnsi="Times New Roman" w:cs="Times New Roman"/>
          <w:i/>
          <w:sz w:val="26"/>
          <w:szCs w:val="26"/>
          <w:vertAlign w:val="subscript"/>
          <w:lang w:val="vi-VN"/>
        </w:rPr>
        <w:t>1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 xml:space="preserve"> = 0,5kg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, ngay sau khi nổ bay thẳng đứng xuống và khi bắt đầu chạm đất có vận tốc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v</w:t>
      </w:r>
      <w:r w:rsidRPr="00AC016E">
        <w:rPr>
          <w:rFonts w:ascii="Times New Roman" w:hAnsi="Times New Roman" w:cs="Times New Roman"/>
          <w:i/>
          <w:sz w:val="26"/>
          <w:szCs w:val="26"/>
          <w:vertAlign w:val="subscript"/>
          <w:lang w:val="vi-VN"/>
        </w:rPr>
        <w:t>1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’ = 40m/s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. Lấy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g = 10m/s</w:t>
      </w:r>
      <w:r w:rsidRPr="00AC016E">
        <w:rPr>
          <w:rFonts w:ascii="Times New Roman" w:hAnsi="Times New Roman" w:cs="Times New Roman"/>
          <w:i/>
          <w:sz w:val="26"/>
          <w:szCs w:val="26"/>
          <w:vertAlign w:val="superscript"/>
          <w:lang w:val="vi-VN"/>
        </w:rPr>
        <w:t>2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.</w:t>
      </w:r>
    </w:p>
    <w:p w14:paraId="74006ADE" w14:textId="33702947" w:rsidR="00EB1C88" w:rsidRPr="00AC016E" w:rsidRDefault="00F97D2B" w:rsidP="00EB1C8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3108659F" wp14:editId="6D5EEDDE">
                <wp:simplePos x="0" y="0"/>
                <wp:positionH relativeFrom="column">
                  <wp:posOffset>4664872</wp:posOffset>
                </wp:positionH>
                <wp:positionV relativeFrom="paragraph">
                  <wp:posOffset>547370</wp:posOffset>
                </wp:positionV>
                <wp:extent cx="1465580" cy="2007870"/>
                <wp:effectExtent l="0" t="0" r="0" b="0"/>
                <wp:wrapSquare wrapText="bothSides"/>
                <wp:docPr id="1249766589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5580" cy="2007870"/>
                          <a:chOff x="0" y="0"/>
                          <a:chExt cx="1465849" cy="2007870"/>
                        </a:xfrm>
                      </wpg:grpSpPr>
                      <wpg:grpSp>
                        <wpg:cNvPr id="627453609" name="Group 1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65849" cy="1790065"/>
                            <a:chOff x="2993" y="8987"/>
                            <a:chExt cx="2155" cy="2819"/>
                          </a:xfrm>
                        </wpg:grpSpPr>
                        <wpg:grpSp>
                          <wpg:cNvPr id="1249798997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4163" y="8987"/>
                              <a:ext cx="854" cy="2373"/>
                              <a:chOff x="4163" y="8987"/>
                              <a:chExt cx="854" cy="2373"/>
                            </a:xfrm>
                          </wpg:grpSpPr>
                          <wpg:grpSp>
                            <wpg:cNvPr id="1716850559" name="Group 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63" y="9467"/>
                                <a:ext cx="680" cy="1893"/>
                                <a:chOff x="4163" y="9467"/>
                                <a:chExt cx="680" cy="1893"/>
                              </a:xfrm>
                            </wpg:grpSpPr>
                            <wps:wsp>
                              <wps:cNvPr id="327333828" name="Freeform 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29" y="9467"/>
                                  <a:ext cx="151" cy="75"/>
                                </a:xfrm>
                                <a:custGeom>
                                  <a:avLst/>
                                  <a:gdLst>
                                    <a:gd name="T0" fmla="*/ 0 w 138"/>
                                    <a:gd name="T1" fmla="*/ 0 h 113"/>
                                    <a:gd name="T2" fmla="*/ 63 w 138"/>
                                    <a:gd name="T3" fmla="*/ 88 h 113"/>
                                    <a:gd name="T4" fmla="*/ 138 w 138"/>
                                    <a:gd name="T5" fmla="*/ 113 h 1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38" h="113">
                                      <a:moveTo>
                                        <a:pt x="0" y="0"/>
                                      </a:moveTo>
                                      <a:cubicBezTo>
                                        <a:pt x="20" y="34"/>
                                        <a:pt x="40" y="69"/>
                                        <a:pt x="63" y="88"/>
                                      </a:cubicBezTo>
                                      <a:cubicBezTo>
                                        <a:pt x="86" y="107"/>
                                        <a:pt x="112" y="110"/>
                                        <a:pt x="138" y="11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9481072" name="Freeform 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17" y="11237"/>
                                  <a:ext cx="163" cy="70"/>
                                </a:xfrm>
                                <a:custGeom>
                                  <a:avLst/>
                                  <a:gdLst>
                                    <a:gd name="T0" fmla="*/ 0 w 163"/>
                                    <a:gd name="T1" fmla="*/ 70 h 70"/>
                                    <a:gd name="T2" fmla="*/ 88 w 163"/>
                                    <a:gd name="T3" fmla="*/ 8 h 70"/>
                                    <a:gd name="T4" fmla="*/ 163 w 163"/>
                                    <a:gd name="T5" fmla="*/ 20 h 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63" h="70">
                                      <a:moveTo>
                                        <a:pt x="0" y="70"/>
                                      </a:moveTo>
                                      <a:cubicBezTo>
                                        <a:pt x="30" y="43"/>
                                        <a:pt x="61" y="16"/>
                                        <a:pt x="88" y="8"/>
                                      </a:cubicBezTo>
                                      <a:cubicBezTo>
                                        <a:pt x="115" y="0"/>
                                        <a:pt x="139" y="10"/>
                                        <a:pt x="163" y="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058692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6" y="9489"/>
                                  <a:ext cx="677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9457B5" w14:textId="77777777" w:rsidR="007B7A90" w:rsidRPr="009B584C" w:rsidRDefault="007B7A90" w:rsidP="007B7A90">
                                    <w:pPr>
                                      <w:rPr>
                                        <w:sz w:val="20"/>
                                        <w:vertAlign w:val="superscript"/>
                                      </w:rPr>
                                    </w:pPr>
                                    <w:r w:rsidRPr="009B584C"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 w:rsidRPr="009B584C">
                                      <w:rPr>
                                        <w:sz w:val="20"/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2035315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3" y="10909"/>
                                  <a:ext cx="677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56D54" w14:textId="77777777" w:rsidR="007B7A90" w:rsidRPr="009B584C" w:rsidRDefault="007B7A90" w:rsidP="007B7A90">
                                    <w:pPr>
                                      <w:rPr>
                                        <w:sz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60</w:t>
                                    </w:r>
                                    <w:r w:rsidRPr="009B584C">
                                      <w:rPr>
                                        <w:sz w:val="20"/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56967862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1" y="8987"/>
                                <a:ext cx="476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7020A8" w14:textId="77777777" w:rsidR="007B7A90" w:rsidRDefault="007B7A90" w:rsidP="007B7A90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1167201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2993" y="9173"/>
                              <a:ext cx="2155" cy="2633"/>
                              <a:chOff x="2993" y="9183"/>
                              <a:chExt cx="2155" cy="2633"/>
                            </a:xfrm>
                          </wpg:grpSpPr>
                          <wpg:grpSp>
                            <wpg:cNvPr id="1879826935" name="Group 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93" y="9304"/>
                                <a:ext cx="2155" cy="2512"/>
                                <a:chOff x="2993" y="9304"/>
                                <a:chExt cx="2155" cy="2512"/>
                              </a:xfrm>
                            </wpg:grpSpPr>
                            <wps:wsp>
                              <wps:cNvPr id="991122524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8" y="10606"/>
                                  <a:ext cx="1262" cy="8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7104603" name="Line 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306" y="9328"/>
                                  <a:ext cx="1277" cy="12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2981452" name="Oval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7" y="10518"/>
                                  <a:ext cx="168" cy="182"/>
                                </a:xfrm>
                                <a:prstGeom prst="ellipse">
                                  <a:avLst/>
                                </a:prstGeom>
                                <a:pattFill prst="pct75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6911255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3" y="10230"/>
                                  <a:ext cx="476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A1B1A9" w14:textId="77777777" w:rsidR="007B7A90" w:rsidRDefault="007B7A90" w:rsidP="007B7A9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214131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3" y="11366"/>
                                  <a:ext cx="476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29780F" w14:textId="77777777" w:rsidR="007B7A90" w:rsidRDefault="007B7A90" w:rsidP="007B7A90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2928780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08" y="9316"/>
                                  <a:ext cx="3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9210835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3" y="11407"/>
                                  <a:ext cx="32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4460503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58" y="9304"/>
                                  <a:ext cx="0" cy="21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722003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2" y="10127"/>
                                  <a:ext cx="476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EFC539" w14:textId="77777777" w:rsidR="007B7A90" w:rsidRDefault="007B7A90" w:rsidP="007B7A90">
                                    <w:r>
                                      <w:t>L</w:t>
                                    </w:r>
                                  </w:p>
                                  <w:p w14:paraId="576DD327" w14:textId="77777777" w:rsidR="007B7A90" w:rsidRPr="002B05BC" w:rsidRDefault="007B7A90" w:rsidP="007B7A9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35597809" name="Group 32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3383" y="10381"/>
                                <a:ext cx="2488" cy="91"/>
                                <a:chOff x="1876" y="5914"/>
                                <a:chExt cx="2814" cy="92"/>
                              </a:xfrm>
                            </wpg:grpSpPr>
                            <wps:wsp>
                              <wps:cNvPr id="219545077" name="Rectangle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6" y="5935"/>
                                  <a:ext cx="2814" cy="71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30"/>
                                  <a:srcRect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4087286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6" y="5914"/>
                                  <a:ext cx="2747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116535207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2100" y="1638300"/>
                            <a:ext cx="685800" cy="369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8FBEF9" w14:textId="77777777" w:rsidR="007B7A90" w:rsidRPr="007B7A90" w:rsidRDefault="007B7A90" w:rsidP="007B7A90">
                              <w:pPr>
                                <w:rPr>
                                  <w:rFonts w:ascii="Times New Roman" w:eastAsia="Times New Roman" w:hAnsi="Times New Roman" w:cs="Times New Roman"/>
                                  <w:b/>
                                  <w:bCs/>
                                  <w:i/>
                                  <w:iCs/>
                                  <w:sz w:val="26"/>
                                  <w:szCs w:val="26"/>
                                </w:rPr>
                              </w:pPr>
                              <w:r w:rsidRPr="007B7A90">
                                <w:rPr>
                                  <w:rFonts w:ascii="Times New Roman" w:eastAsia="Times New Roman" w:hAnsi="Times New Roman" w:cs="Times New Roman"/>
                                  <w:b/>
                                  <w:bCs/>
                                  <w:i/>
                                  <w:iCs/>
                                  <w:sz w:val="26"/>
                                  <w:szCs w:val="26"/>
                                </w:rPr>
                                <w:t>Hình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40" style="position:absolute;left:0;text-align:left;margin-left:367.3pt;margin-top:43.1pt;width:115.4pt;height:158.1pt;z-index:251692032" coordsize="14658,20078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AxplZMEwsAAONKAAAOAAAAZHJzL2Uyb0RvYy54bWzsXFmP28gRfg+Q/0Do McBYbN4ULC/sOYwFnOwiniTPFEVJRCRSITnWeIP893xVfZCiJM+MbQnWruZhxKPZ7KqurvrqaL7+ 6XG1tD5lVZ2XxXggXtkDKyvScpoX8/HgH/d3V9HAqpukmCbLssjGg89ZPfjpzZ//9HqzHmVOuSiX 06yy0ElRjzbr8WDRNOvRcFini2yV1K/KdVbg5qysVkmD02o+nFbJBr2vlkPHtoPhpqym66pMs7rG 1Rt5c/CG+5/NsrT5ZTars8ZajgcYW8P/K/4/of/DN6+T0bxK1os8VcNIvmIUqyQv8FLT1U3SJNZD le90tcrTqqzLWfMqLVfDcjbL04xpADXC7lHzviof1kzLfLSZrw2bwNoen7662/Rvn36trHyKuXO8 OAwCP4oHVpGsMFf8eksQjzbr+QhN31frj+tfK3VhLs+I7MdZtaJfEGQ9Mnc/G+5mj42V4qLwAt+P MAkp7mHuwihU/E8XmKSd59LFbefJyMO4ek8O9YuHND4zHHNixq1IDJzQ893A7lPo7pIo5xLUfijT f9cgmF/RskB2rV5pTTZ/LafgWPLQlCwGz+WHoUqEMaTZl/Jo+OHEsTuwwK4ojkJ9T3PFEb6vWBKJ mO6+lB885XEUx2Fvyr1jM8QTQZ8wLSaR7ymq3JAnJhkZfux5rJWSnQdfzI5QBJFv+35fPnhatpfA 95UPQ1fsBWqeNTsCvWJEBFnAJO9jR/tYy46dBw+yA5q3bpVL/W3K5eMiWWess2rSGGrluU7oum7k wBpI3XJXZRlpdUsEUta4NSkXorDuLrvOnc26xj30+dSC8zwHk4iF03JGM1T4QspXyNNquAK+PtTN +6xkRZZ8+lA3zO35FEc83VM19nvosNlqCTvxl6FlWxtLuJGcmblpgnd0miwsIdTktU2cTpPA3d8N FonpJoqsvf1guZg2GMn+jqAp2kbCbXsC/YbCZKGJTh8LRTWOrISMuc2KbV3WpKiJBeDuPRsHdIFW LJn7G4NSaswceLIxyKHGenK4Z/mQGlEFo94359XAgjmfyFlYJw0RQgOiQ2sD24MZshb4xTTQ9VX5 KbsvuUXTMzx4V3s3fZjk6bvst25bR9LuspLEK7gDT14MWA/ri1rHsXQQDVu9bZ/JbqKAqRe20gLy qhCSg0Iog6kuE1HglZKt3gtwStSzVTAc4TatlBflXb5cspgvC+JT7Ds+M6gul/mUbhKP6mo+uV5W 1qeEUBT/EafR2VYzoJViyp0tsmR6q46bJF/KY7RfsphgKar5oUXJMOm/sR3fRreRd+U5we2VZ9/c XL29u/augjsR+jfuzfX1jfgfDU14o0U+nWYFjU5DNuE9T2sp8CjBlgFtW1RsEXvHf7vEDreHwbwA LfqXqQNikNqKsEI9mpTTz9BcVSkxKDAzDhZl9dvA2gB/jgf1fx6SKhtYy58L6OBYeCRTDZ94fkhS V3XvTLp3kiJFV+NBM8BipcPrRoLch3WVzxd4k+BpLcq3gCiznFQbj0+OSp3ADMixHt0eCEy3F0HM Idh9g8CiTxyD+fiOBkEA5PBicdyeiWUsQtBS4lGIqYZvX28RsPR5JbTqvmsRQhsKWKPftgmYYZQ0 tD0My243WxZhby9b9kAalt1uuvbAaUcD2v8I1oAUM6wBZuCwMTDC8GVr4ErF76n5lpo5wGSTrDG2 0dYgktr6+cZACMwSuukpfQlseqaAKEJTaAmpmLvGBZN6sQR9n/tiCX4MS+D4ju1HQWwMwT1hgnfl oyV4pXQMgdU84ro2ZcpHsIryegGAmr2tqnJDwAPGU8LSzqPSrD3PdRCBBGEwUArN0YgoghGEsCFk KDz4EHKdaUuxriSqsuhgPCCMyrpF+xG0BlUTUjlbwGvrAhr+7kFSMurgPgQh7HdOfHUXROGVd+f5 V3FoR1e2iN/Fge3F3s3dNu77kBfZt+O+b0a7q7xB5HKZrxCdMZA4GR2Cvga20vA1TtS/+/Bi8zh5 5MCcij5cEKSEhCqiIALbsV3fJRspEWSrOHjZdlb/yRSHNMLCBrqV8O+iOch9POhLvti9umgO8roh Vc/SHCa0di6+ZxvHP5Ef6vtBHIRRsIs+JJI+vRLxPek7tBF/rUO8ELhEog+N8i/oYzy46JCjog8T jTlPHaLSgqROOIOp0YPjCxEgqIbF1k12OnuynQTPOdH3XVKBJqUXC53e0gu8k9ALXBVPMKmvznOR uXerHJPdJ2ElpHJoVSqlVg6mRkUUxpETxK6BUzL76zgEZI6Z+2oJc20VUt/DEB8hcA6o7WGIea5N fnUYop48yJATZL/iGBF8OLqIzElhYxfG4WlUFua6kJkvpDtUztk4tpxRu/+8Rn55y6+Vj9Dzz/Jr XddW6QI7sFVgSjNaOGQBybZEWBFf9GyXcF+e7dly6iW2fRlnO4wDf4c5BePhf3WqgKaBZveEUXlf hML2Aht+TFdQVTkAR+SPJKjWbJmv/6ljO6qMBCKrQjEuMse8/FuJ1bEY4YQ6pHoADr1YZP+YWbBz lNjYduJIeL7B778gR2khhwlh6WB3MuHHihe6jq8yS7YvQ5bSSeWSpwAql9SqiNh8GSPURgNVwDBb Qv7rL2pWxPAbznnKEOM6bVDBQJTN5kjOMokH87SmyWRv2y0MrZpgrPqN1Pfp8sOs9MikySk8F9yp VLUp0jtKHY0D7Uxggiq/elEvx3j7Km96mqiXgW/CdpAL21LSF491bwXF1mrrgKKDSOES9XpJ1Muk jS6ao1OBF8BICk+4xuE14XLHuPgnVRyoxFXhcuEi43ZRHLqEvKMReqVXF8Vx1FCXSRtdFEdHcQhE x2MnCqkOuesUGjULrXEkp5Bwp3IF4ZTK6EXs6qoa7Qq6QD4Msp+Iin+dG2ilVJtXFVOG2ofX5uEQ BsH1m6ReyPLJ+nN9UzZS3Z1tweQ5uooCWywcYUdthFNG4cyqP5EcG6vn6SLfHUH+3iE4jmdcBJm2 jfUqf89SkKPQgzr0e1E66XypoMcJFHLoa4XcD9vDUFDMw0GGhfTc4aDHGWhkq+HAe0LFZSjUHg9W 2RQl2hk2O9IRo1ZV4f50U3Dix6ztOsdlECJ9h12ELox/LxICHwfz0gn/nSYSgq1bCENSsM9GTFqK hlbtl0jIJRJittOcrHJQ1ojTQjgXj6bNVsukM+fd5SHgmU7eCxd7NOGQ9PZpusfJVcstOyKAssEf uwEmP4VUvFzxbsRKpw39Ox7V+5MdjNUdk7lGrl2mtXxs8pF6opO5RjpDPbedMmhZoyPjR9+l44jY 93ybMm1Sxf4dZc2otV5mlqxP6OhYzj/IbZsmc/29SrI7DAN634oUOYZd4ROo+amS7AkSMJxema5z 2nNB0/6vvFlw+l1vf6RGKsKP/VW9Tfh7PlYAQcEG/5syfVhlRSO/WFBly6TB5xLqBTI+eM0oW02y KXzMn6dKUuoqJU5LcJGD2w2KzzGiBtKEn5pq4KUwWjXbGxZMTqGOBwW+s4BdYMs5IEqzJG4Bdmji ZCaH/ndM/pdAyaU6W+1VvGSl6Psa+3d3C1Tg2FHo0O7VTohI7pA9mUfS0RJarWr4he8+qJ0bR/FI WPcdLHLmlapjU1sBpEv8Rxa3tKaNS15MzV73OonR0Q2egMvqu9iRZCxemyXpFsF8pG8QnGQ3EkKv UPUSZARu5OJ4y/7hgxXYfSIBgxvEvtm1eKAW5ikraMyCdlXNhR/Wed1aUt+2e/uSaH1JolUwXDk7 9wJfUmJMpL76RJ9q6p6zCmq/TfXm/wAAAP//AwBQSwMEFAAGAAgAAAAhAKomDr68AAAAIQEAABkA AABkcnMvX3JlbHMvZTJvRG9jLnhtbC5yZWxzhI9BasMwEEX3hdxBzD6WnUUoxbI3oeBtSA4wSGNZ xBoJSS317SPIJoFAl/M//z2mH//8Kn4pZRdYQde0IIh1MI6tguvle/8JIhdkg2tgUrBRhnHYffRn WrHUUV5czKJSOCtYSolfUma9kMfchEhcmzkkj6WeycqI+oaW5KFtjzI9M2B4YYrJKEiT6UBctljN /7PDPDtNp6B/PHF5o5DOV3cFYrJUFHgyDh9h10S2IIdevjw23AEAAP//AwBQSwMEFAAGAAgAAAAh AJaRlNfiAAAACgEAAA8AAABkcnMvZG93bnJldi54bWxMj0FPg0AQhe8m/ofNmHizC5RiiyxN06in xsTWxPQ2hSmQsrOE3QL9964nPU7el/e+ydaTbsVAvW0MKwhnAQjiwpQNVwq+Dm9PSxDWIZfYGiYF N7Kwzu/vMkxLM/InDXtXCV/CNkUFtXNdKqUtatJoZ6Yj9tnZ9BqdP/tKlj2Ovly3MgqCRGps2C/U 2NG2puKyv2oF7yOOm3n4Ouwu5+3teFh8fO9CUurxYdq8gHA0uT8YfvW9OuTe6WSuXFrRKniex4lH FSyTCIQHVskiBnFSEAdRDDLP5P8X8h8AAAD//wMAUEsDBAoAAAAAAAAAIQDom6haXgAAAF4AAAAU AAAAZHJzL21lZGlhL2ltYWdlMS5wbmdCTV4AAAAAAAAAPgAAACgAAAAIAAAACAAAAAEAAQAAAAAA IAAAAAAAAAAAAAAAAgAAAAAAAAD///8AAAAAAIgAAABEAAAAIgAAABEAAACIAAAARAAAACIAAAAR AAAAUEsBAi0AFAAGAAgAAAAhALGCZ7YKAQAAEwIAABMAAAAAAAAAAAAAAAAAAAAAAFtDb250ZW50 X1R5cGVzXS54bWxQSwECLQAUAAYACAAAACEAOP0h/9YAAACUAQAACwAAAAAAAAAAAAAAAAA7AQAA X3JlbHMvLnJlbHNQSwECLQAUAAYACAAAACEAMaZWTBMLAADjSgAADgAAAAAAAAAAAAAAAAA6AgAA ZHJzL2Uyb0RvYy54bWxQSwECLQAUAAYACAAAACEAqiYOvrwAAAAhAQAAGQAAAAAAAAAAAAAAAAB5 DQAAZHJzL19yZWxzL2Uyb0RvYy54bWwucmVsc1BLAQItABQABgAIAAAAIQCWkZTX4gAAAAoBAAAP AAAAAAAAAAAAAAAAAGwOAABkcnMvZG93bnJldi54bWxQSwECLQAKAAAAAAAAACEA6JuoWl4AAABe AAAAFAAAAAAAAAAAAAAAAAB7DwAAZHJzL21lZGlhL2ltYWdlMS5wbmdQSwUGAAAAAAYABgB8AQAA CxAAAAAA ">
                <v:group id="Group 13" o:spid="_x0000_s1041" style="position:absolute;width:14658;height:17900" coordorigin="2993,8987" coordsize="2155,28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Ot1JMwAAADiAAAADwAAAGRycy9kb3ducmV2LnhtbESPT2vCQBTE70K/w/IK vZlN/JO2qauIaPEghWqh9PbIPpNg9m3Irkn89m6h0OMwM79hFqvB1KKj1lWWFSRRDII4t7riQsHX aTd+AeE8ssbaMim4kYPV8mG0wEzbnj+pO/pCBAi7DBWU3jeZlC4vyaCLbEMcvLNtDfog20LqFvsA N7WcxHEqDVYcFkpsaFNSfjlejYL3Hvv1NNl2h8t5c/s5zT++Dwkp9fQ4rN9AeBr8f/ivvdcK0snz bD5N41f4vRTugFzeAQAA//8DAFBLAQItABQABgAIAAAAIQCi+E9TBAEAAOwBAAATAAAAAAAAAAAA AAAAAAAAAABbQ29udGVudF9UeXBlc10ueG1sUEsBAi0AFAAGAAgAAAAhAGwG1f7YAAAAmQEAAAsA AAAAAAAAAAAAAAAANQEAAF9yZWxzLy5yZWxzUEsBAi0AFAAGAAgAAAAhADMvBZ5BAAAAOQAAABUA AAAAAAAAAAAAAAAANgIAAGRycy9ncm91cHNoYXBleG1sLnhtbFBLAQItABQABgAIAAAAIQDI63Uk zAAAAOIAAAAPAAAAAAAAAAAAAAAAAKoCAABkcnMvZG93bnJldi54bWxQSwUGAAAAAAQABAD6AAAA owMAAAAA ">
                  <v:group id="Group 14" o:spid="_x0000_s1042" style="position:absolute;left:4163;top:8987;width:854;height:2373" coordorigin="4163,8987" coordsize="854,237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UyIOckAAADjAAAADwAAAGRycy9kb3ducmV2LnhtbERPzWrCQBC+C32HZQq9 1U2sbUx0FZFaehChWijehuyYBLOzIbtN4tt3C4LH+f5nsRpMLTpqXWVZQTyOQBDnVldcKPg+bp9n IJxH1lhbJgVXcrBaPowWmGnb8xd1B1+IEMIuQwWl900mpctLMujGtiEO3Nm2Bn0420LqFvsQbmo5 iaI3abDi0FBiQ5uS8svh1yj46LFfv8Tv3e5y3lxPx9f9zy4mpZ4eh/UchKfB38U396cO8yfTNEln aZrA/08BALn8AwAA//8DAFBLAQItABQABgAIAAAAIQCi+E9TBAEAAOwBAAATAAAAAAAAAAAAAAAA AAAAAABbQ29udGVudF9UeXBlc10ueG1sUEsBAi0AFAAGAAgAAAAhAGwG1f7YAAAAmQEAAAsAAAAA AAAAAAAAAAAANQEAAF9yZWxzLy5yZWxzUEsBAi0AFAAGAAgAAAAhADMvBZ5BAAAAOQAAABUAAAAA AAAAAAAAAAAANgIAAGRycy9ncm91cHNoYXBleG1sLnhtbFBLAQItABQABgAIAAAAIQCRTIg5yQAA AOMAAAAPAAAAAAAAAAAAAAAAAKoCAABkcnMvZG93bnJldi54bWxQSwUGAAAAAAQABAD6AAAAoAMA AAAA ">
                    <v:group id="Group 15" o:spid="_x0000_s1043" style="position:absolute;left:4163;top:9467;width:680;height:1893" coordorigin="4163,9467" coordsize="680,189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mKgLckAAADjAAAADwAAAGRycy9kb3ducmV2LnhtbERPS2vCQBC+F/wPywje 6iaVWBuzikgtPUihWijehuzkgdnZkF2T+O+7hUKP870n246mET11rrasIJ5HIIhzq2suFXydD48r EM4ja2wsk4I7OdhuJg8ZptoO/En9yZcihLBLUUHlfZtK6fKKDLq5bYkDV9jOoA9nV0rd4RDCTSOf omgpDdYcGipsaV9Rfj3djIK3AYfdIn7tj9dif7+ck4/vY0xKzabjbg3C0+j/xX/udx3mP8fLVRIl yQv8/hQAkJsfAAAA//8DAFBLAQItABQABgAIAAAAIQCi+E9TBAEAAOwBAAATAAAAAAAAAAAAAAAA AAAAAABbQ29udGVudF9UeXBlc10ueG1sUEsBAi0AFAAGAAgAAAAhAGwG1f7YAAAAmQEAAAsAAAAA AAAAAAAAAAAANQEAAF9yZWxzLy5yZWxzUEsBAi0AFAAGAAgAAAAhADMvBZ5BAAAAOQAAABUAAAAA AAAAAAAAAAAANgIAAGRycy9ncm91cHNoYXBleG1sLnhtbFBLAQItABQABgAIAAAAIQAOYqAtyQAA AOMAAAAPAAAAAAAAAAAAAAAAAKoCAABkcnMvZG93bnJldi54bWxQSwUGAAAAAAQABAD6AAAAoAMA AAAA ">
                      <v:shape id="Freeform 16" o:spid="_x0000_s1044" style="position:absolute;left:4429;top:9467;width:151;height:75;visibility:visible;mso-wrap-style:square;v-text-anchor:top" coordsize="138,1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AhZW8cA AADiAAAADwAAAGRycy9kb3ducmV2LnhtbERPz2vCMBS+C/sfwht403QNbFKNMso2xIND59j10TzT uualNFHrf78chB0/vt+L1eBacaE+NJ41PE0zEMSVNw1bDYev98kMRIjIBlvPpOFGAVbLh9ECC+Ov vKPLPlqRQjgUqKGOsSukDFVNDsPUd8SJO/reYUywt9L0eE3hrpV5lj1Lhw2nhho7Kmuqfvdnp+Gj LO3Qnbb2ttmp02f5pr4PP6z1+HF4nYOINMR/8d29NhpU/qKUmuVpc7qU7oBc/gEAAP//AwBQSwEC LQAUAAYACAAAACEA8PeKu/0AAADiAQAAEwAAAAAAAAAAAAAAAAAAAAAAW0NvbnRlbnRfVHlwZXNd LnhtbFBLAQItABQABgAIAAAAIQAx3V9h0gAAAI8BAAALAAAAAAAAAAAAAAAAAC4BAABfcmVscy8u cmVsc1BLAQItABQABgAIAAAAIQAzLwWeQQAAADkAAAAQAAAAAAAAAAAAAAAAACkCAABkcnMvc2hh cGV4bWwueG1sUEsBAi0AFAAGAAgAAAAhAEwIWVvHAAAA4gAAAA8AAAAAAAAAAAAAAAAAmAIAAGRy cy9kb3ducmV2LnhtbFBLBQYAAAAABAAEAPUAAACMAwAAAAA= " path="m,c20,34,40,69,63,88v23,19,49,22,75,25e" filled="f">
                        <v:path arrowok="t" o:connecttype="custom" o:connectlocs="0,0;69,58;151,75" o:connectangles="0,0,0"/>
                      </v:shape>
                      <v:shape id="Freeform 17" o:spid="_x0000_s1045" style="position:absolute;left:4417;top:11237;width:163;height:70;visibility:visible;mso-wrap-style:square;v-text-anchor:top" coordsize="163,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ThOsoA AADjAAAADwAAAGRycy9kb3ducmV2LnhtbERP3UvDMBB/F/wfwg18c8nKmF1dNkQQJkznvhi+Hc2t LTaX0sSu+tcvwsDH+33fbNHbWnTU+sqxhtFQgSDOnam40LDfvdynIHxANlg7Jg0/5GExv72ZYWbc mTfUbUMhYgj7DDWUITSZlD4vyaIfuoY4cifXWgzxbAtpWjzHcFvLRKmJtFhxbCixoeeS8q/tt9Vw HK/95/KY9O/J6s1/yC49vP6utL4b9E+PIAL14V98dS9NnD9V03E6Ug8J/P0UAZDzC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Hgk4TrKAAAA4wAAAA8AAAAAAAAAAAAAAAAAmAIA AGRycy9kb3ducmV2LnhtbFBLBQYAAAAABAAEAPUAAACPAwAAAAA= " path="m,70c30,43,61,16,88,8v27,-8,51,2,75,12e" filled="f">
                        <v:path arrowok="t" o:connecttype="custom" o:connectlocs="0,70;88,8;163,20" o:connectangles="0,0,0"/>
                      </v:shape>
                      <v:shape id="Text Box 18" o:spid="_x0000_s1046" type="#_x0000_t202" style="position:absolute;left:4166;top:9489;width:677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ST7qckA AADiAAAADwAAAGRycy9kb3ducmV2LnhtbESPT2vCQBTE70K/w/IKveluQyMa3UhRCp5atK3g7ZF9 +YPZtyG7NfHbdwtCj8PM/IZZb0bbiiv1vnGs4XmmQBAXzjRcafj6fJsuQPiAbLB1TBpu5GGTP0zW mBk38IGux1CJCGGfoYY6hC6T0hc1WfQz1xFHr3S9xRBlX0nT4xDhtpWJUnNpseG4UGNH25qKy/HH avh+L8+nF/VR7WzaDW5Uku1Sav30OL6uQAQaw3/43t4bDUmaqHQxXybwdyneAZn/AgAA//8DAFBL AQItABQABgAIAAAAIQDw94q7/QAAAOIBAAATAAAAAAAAAAAAAAAAAAAAAABbQ29udGVudF9UeXBl c10ueG1sUEsBAi0AFAAGAAgAAAAhADHdX2HSAAAAjwEAAAsAAAAAAAAAAAAAAAAALgEAAF9yZWxz Ly5yZWxzUEsBAi0AFAAGAAgAAAAhADMvBZ5BAAAAOQAAABAAAAAAAAAAAAAAAAAAKQIAAGRycy9z aGFwZXhtbC54bWxQSwECLQAUAAYACAAAACEAEST7qckAAADiAAAADwAAAAAAAAAAAAAAAACYAgAA ZHJzL2Rvd25yZXYueG1sUEsFBgAAAAAEAAQA9QAAAI4DAAAAAA== " filled="f" stroked="f">
                        <v:textbox>
                          <w:txbxContent>
                            <w:p w14:paraId="209457B5" w14:textId="77777777" w:rsidR="007B7A90" w:rsidRPr="009B584C" w:rsidRDefault="007B7A90" w:rsidP="007B7A90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 w:rsidRPr="009B584C">
                                <w:rPr>
                                  <w:sz w:val="20"/>
                                </w:rPr>
                                <w:t>45</w:t>
                              </w:r>
                              <w:r w:rsidRPr="009B584C">
                                <w:rPr>
                                  <w:sz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9" o:spid="_x0000_s1047" type="#_x0000_t202" style="position:absolute;left:4163;top:10909;width:677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42jBccA AADjAAAADwAAAGRycy9kb3ducmV2LnhtbERPX2vCMBB/H+w7hBv4NpOqldmZypgIPk3mpuDb0Zxt WXMpTbTdt18Ggo/3+3/L1WAbcaXO1441JGMFgrhwpuZSw/fX5vkFhA/IBhvHpOGXPKzyx4clZsb1 /EnXfShFDGGfoYYqhDaT0hcVWfRj1xJH7uw6iyGeXSlNh30Mt42cKDWXFmuODRW29F5R8bO/WA2H j/PpOFO7cm3TtneDkmwXUuvR0/D2CiLQEO7im3tr4vy5mqhpOk1S+P8pAiD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DONowXHAAAA4wAAAA8AAAAAAAAAAAAAAAAAmAIAAGRy cy9kb3ducmV2LnhtbFBLBQYAAAAABAAEAPUAAACMAwAAAAA= " filled="f" stroked="f">
                        <v:textbox>
                          <w:txbxContent>
                            <w:p w14:paraId="75F56D54" w14:textId="77777777" w:rsidR="007B7A90" w:rsidRPr="009B584C" w:rsidRDefault="007B7A90" w:rsidP="007B7A90">
                              <w:pPr>
                                <w:rPr>
                                  <w:sz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60</w:t>
                              </w:r>
                              <w:r w:rsidRPr="009B584C">
                                <w:rPr>
                                  <w:sz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20" o:spid="_x0000_s1048" type="#_x0000_t202" style="position:absolute;left:4541;top:8987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YKs8kA AADiAAAADwAAAGRycy9kb3ducmV2LnhtbESPQWvCQBSE74L/YXmF3nS30kRNXUVahJ4qait4e2Sf SWj2bciuJv33XUHwOMzMN8xi1dtaXKn1lWMNL2MFgjh3puJCw/dhM5qB8AHZYO2YNPyRh9VyOFhg ZlzHO7ruQyEihH2GGsoQmkxKn5dk0Y9dQxy9s2sthijbQpoWuwi3tZwolUqLFceFEht6Lyn/3V+s hp+v8+n4qrbFh02azvVKsp1LrZ+f+vUbiEB9eITv7U+jIUnSeTqdpRO4XYp3QC7/AQAA//8DAFBL AQItABQABgAIAAAAIQDw94q7/QAAAOIBAAATAAAAAAAAAAAAAAAAAAAAAABbQ29udGVudF9UeXBl c10ueG1sUEsBAi0AFAAGAAgAAAAhADHdX2HSAAAAjwEAAAsAAAAAAAAAAAAAAAAALgEAAF9yZWxz Ly5yZWxzUEsBAi0AFAAGAAgAAAAhADMvBZ5BAAAAOQAAABAAAAAAAAAAAAAAAAAAKQIAAGRycy9z aGFwZXhtbC54bWxQSwECLQAUAAYACAAAACEAgyYKs8kAAADiAAAADwAAAAAAAAAAAAAAAACYAgAA ZHJzL2Rvd25yZXYueG1sUEsFBgAAAAAEAAQA9QAAAI4DAAAAAA== " filled="f" stroked="f">
                      <v:textbox>
                        <w:txbxContent>
                          <w:p w14:paraId="637020A8" w14:textId="77777777" w:rsidR="007B7A90" w:rsidRDefault="007B7A90" w:rsidP="007B7A90">
                            <w: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21" o:spid="_x0000_s1049" style="position:absolute;left:2993;top:9173;width:2155;height:2633" coordorigin="2993,9183" coordsize="2155,26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+X9o8gAAADjAAAADwAAAGRycy9kb3ducmV2LnhtbERPX2vCMBB/F/Ydwg32 pmk6dKMzisg29iCCdTD2djRnW2wupcna+u0XQfDxfv9vuR5tI3rqfO1Yg5olIIgLZ2ouNXwfP6av IHxANtg4Jg0X8rBePUyWmBk38IH6PJQihrDPUEMVQptJ6YuKLPqZa4kjd3KdxRDPrpSmwyGG20am SbKQFmuODRW2tK2oOOd/VsPngMPmWb33u/Npe/k9zvc/O0VaPz2OmzcQgcZwF9/cXybOT+dKLV7S RMH1pwiAXP0D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I/l/aPIAAAA 4wAAAA8AAAAAAAAAAAAAAAAAqgIAAGRycy9kb3ducmV2LnhtbFBLBQYAAAAABAAEAPoAAACfAwAA AAA= ">
                    <v:group id="Group 22" o:spid="_x0000_s1050" style="position:absolute;left:2993;top:9304;width:2155;height:2512" coordorigin="2993,9304" coordsize="2155,251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pKFasgAAADjAAAADwAAAGRycy9kb3ducmV2LnhtbERPzWrCQBC+C32HZQq9 1U0UbYyuItJKDyJUBfE2ZMckmJ0N2W0S394tFDzO9z+LVW8q0VLjSssK4mEEgjizuuRcwen49Z6A cB5ZY2WZFNzJwWr5Mlhgqm3HP9QefC5CCLsUFRTe16mULivIoBvamjhwV9sY9OFscqkb7EK4qeQo iqbSYMmhocCaNgVlt8OvUbDtsFuP4892d7tu7pfjZH/exaTU22u/noPw1Pun+N/9rcP85GOWjKaz 8QT+fgoAyOUD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KKShWrIAAAA 4wAAAA8AAAAAAAAAAAAAAAAAqgIAAGRycy9kb3ducmV2LnhtbFBLBQYAAAAABAAEAPoAAACfAwAA AAA= ">
                      <v:line id="Line 23" o:spid="_x0000_s1051" style="position:absolute;visibility:visible;mso-wrap-style:square" from="3308,10606" to="4570,11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WN68coAAADiAAAADwAAAGRycy9kb3ducmV2LnhtbESPQUvDQBSE74L/YXmCN7tJ1NLGbksR asVboxR6e2Rfk5js23R308Z/7wpCj8PMfMMsVqPpxJmcbywrSCcJCOLS6oYrBV+fm4cZCB+QNXaW ScEPeVgtb28WmGt74R2di1CJCGGfo4I6hD6X0pc1GfQT2xNH72idwRClq6R2eIlw08ksSabSYMNx ocaeXmsq22IwCvZDwYfvduM6HN622+P+1PrHD6Xu78b1C4hAY7iG/9vvWsF8nqZZ9pw9wd+leAfk 8hc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hY3rxygAAAOIAAAAPAAAA AAAAAAAAAAAAAKECAABkcnMvZG93bnJldi54bWxQSwUGAAAAAAQABAD5AAAAmAMAAAAA " strokeweight="1.5pt"/>
                      <v:line id="Line 24" o:spid="_x0000_s1052" style="position:absolute;flip:y;visibility:visible;mso-wrap-style:square" from="3306,9328" to="4583,106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/98ockAAADjAAAADwAAAGRycy9kb3ducmV2LnhtbERPzUoDMRC+C75DGMGL2GS1tnVtWoog eOjFKlt6GzfjZtnNZE1iu769EQSP8/3Pcj26XhwpxNazhmKiQBDX3rTcaHh7fbpegIgJ2WDvmTR8 U4T16vxsiaXxJ36h4y41IodwLFGDTWkopYy1JYdx4gfizH344DDlMzTSBDzlcNfLG6Vm0mHLucHi QI+W6m735TTIxfbqM2zep13V7ff3tqqr4bDV+vJi3DyASDSmf/Gf+9nk+XfFvFDTmbqF358yAHL1 A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v/fKHJAAAA4wAAAA8AAAAA AAAAAAAAAAAAoQIAAGRycy9kb3ducmV2LnhtbFBLBQYAAAAABAAEAPkAAACXAwAAAAA= "/>
                      <v:oval id="Oval 25" o:spid="_x0000_s1053" style="position:absolute;left:3257;top:10518;width:168;height:18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3DS6soA AADiAAAADwAAAGRycy9kb3ducmV2LnhtbESPUUvDMBSF34X9h3AHvrm0UUfXLRsiyERQcBP3emmu TbW5KU3W1n9vBMHHwznnO5zNbnKtGKgPjWcN+SIDQVx503Ct4e34cFWACBHZYOuZNHxTgN12drHB 0viRX2k4xFokCIcSNdgYu1LKUFlyGBa+I07eh+8dxiT7WpoexwR3rVRZtpQOG04LFju6t1R9Hc5O w1i0rPb29PT+cq1wn38Oxfl50PpyPt2tQUSa4n/4r/1oNKwytSrym1sFv5fSHZDbH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Odw0urKAAAA4gAAAA8AAAAAAAAAAAAAAAAAmAIA AGRycy9kb3ducmV2LnhtbFBLBQYAAAAABAAEAPUAAACPAwAAAAA= " fillcolor="black">
                        <v:fill r:id="rId31" o:title="" type="pattern"/>
                      </v:oval>
                      <v:shape id="Text Box 26" o:spid="_x0000_s1054" type="#_x0000_t202" style="position:absolute;left:2993;top:10230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AeCKckA AADjAAAADwAAAGRycy9kb3ducmV2LnhtbESPQWvCQBSE70L/w/IKvelughFNXUWUQk9KtS309sg+ k9Ds25BdTfrvXaHgcZiZb5jlerCNuFLna8cakokCQVw4U3Op4fP0Np6D8AHZYOOYNPyRh/XqabTE 3LieP+h6DKWIEPY5aqhCaHMpfVGRRT9xLXH0zq6zGKLsSmk67CPcNjJVaiYt1hwXKmxpW1Hxe7xY DV/788/3VB3Knc3a3g1Ksl1IrV+eh80riEBDeIT/2+9GQ6qms0WSpFkG90/xD8jVDQAA//8DAFBL AQItABQABgAIAAAAIQDw94q7/QAAAOIBAAATAAAAAAAAAAAAAAAAAAAAAABbQ29udGVudF9UeXBl c10ueG1sUEsBAi0AFAAGAAgAAAAhADHdX2HSAAAAjwEAAAsAAAAAAAAAAAAAAAAALgEAAF9yZWxz Ly5yZWxzUEsBAi0AFAAGAAgAAAAhADMvBZ5BAAAAOQAAABAAAAAAAAAAAAAAAAAAKQIAAGRycy9z aGFwZXhtbC54bWxQSwECLQAUAAYACAAAACEA3AeCKckAAADjAAAADwAAAAAAAAAAAAAAAACYAgAA ZHJzL2Rvd25yZXYueG1sUEsFBgAAAAAEAAQA9QAAAI4DAAAAAA== " filled="f" stroked="f">
                        <v:textbox>
                          <w:txbxContent>
                            <w:p w14:paraId="5FA1B1A9" w14:textId="77777777" w:rsidR="007B7A90" w:rsidRDefault="007B7A90" w:rsidP="007B7A9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7" o:spid="_x0000_s1055" type="#_x0000_t202" style="position:absolute;left:4533;top:11366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4uvMkA AADiAAAADwAAAGRycy9kb3ducmV2LnhtbESPQWvCQBSE70L/w/IKvelubJQ2ukppETwpTavQ2yP7 TILZtyG7Nem/7wqCx2FmvmGW68E24kKdrx1rSCYKBHHhTM2lhu+vzfgFhA/IBhvHpOGPPKxXD6Ml Zsb1/EmXPJQiQthnqKEKoc2k9EVFFv3EtcTRO7nOYoiyK6XpsI9w28ipUnNpsea4UGFL7xUV5/zX ajjsTj/HVO3LDztrezcoyfZVav30OLwtQAQawj18a2+Nhnk6myZp8pzA9VK8A3L1DwAA//8DAFBL AQItABQABgAIAAAAIQDw94q7/QAAAOIBAAATAAAAAAAAAAAAAAAAAAAAAABbQ29udGVudF9UeXBl c10ueG1sUEsBAi0AFAAGAAgAAAAhADHdX2HSAAAAjwEAAAsAAAAAAAAAAAAAAAAALgEAAF9yZWxz Ly5yZWxzUEsBAi0AFAAGAAgAAAAhADMvBZ5BAAAAOQAAABAAAAAAAAAAAAAAAAAAKQIAAGRycy9z aGFwZXhtbC54bWxQSwECLQAUAAYACAAAACEAxi4uvMkAAADiAAAADwAAAAAAAAAAAAAAAACYAgAA ZHJzL2Rvd25yZXYueG1sUEsFBgAAAAAEAAQA9QAAAI4DAAAAAA== " filled="f" stroked="f">
                        <v:textbox>
                          <w:txbxContent>
                            <w:p w14:paraId="5929780F" w14:textId="77777777" w:rsidR="007B7A90" w:rsidRDefault="007B7A90" w:rsidP="007B7A90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line id="Line 28" o:spid="_x0000_s1056" style="position:absolute;visibility:visible;mso-wrap-style:square" from="4608,9316" to="4934,93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Z7pScwAAADjAAAADwAAAGRycy9kb3ducmV2LnhtbESPQUvDQBCF74L/YRmhl2I3BokxdluK VBRPuhb0OGanSWh2NmTXNvrrnYPgcWbevPe+5XryvTrSGLvABq4WGSjiOriOGwO7t4fLElRMyA77 wGTgmyKsV+dnS6xcOPErHW1qlJhwrNBAm9JQaR3rljzGRRiI5bYPo8ck49hoN+JJzH2v8ywrtMeO JaHFge5bqg/2yxuw+vN9+zN/psfdNLd2/4L1x3VhzOxi2tyBSjSlf/Hf95OT+mWR3+blTSkUwiQL 0KtfAAAA//8DAFBLAQItABQABgAIAAAAIQD+JeulAAEAAOoBAAATAAAAAAAAAAAAAAAAAAAAAABb Q29udGVudF9UeXBlc10ueG1sUEsBAi0AFAAGAAgAAAAhAJYFM1jUAAAAlwEAAAsAAAAAAAAAAAAA AAAAMQEAAF9yZWxzLy5yZWxzUEsBAi0AFAAGAAgAAAAhADMvBZ5BAAAAOQAAABQAAAAAAAAAAAAA AAAALgIAAGRycy9jb25uZWN0b3J4bWwueG1sUEsBAi0AFAAGAAgAAAAhAPGe6UnMAAAA4wAAAA8A AAAAAAAAAAAAAAAAoQIAAGRycy9kb3ducmV2LnhtbFBLBQYAAAAABAAEAPkAAACaAwAAAAA= ">
                        <v:stroke dashstyle="1 1" endcap="round"/>
                      </v:line>
                      <v:line id="Line 29" o:spid="_x0000_s1057" style="position:absolute;visibility:visible;mso-wrap-style:square" from="4633,11407" to="4959,114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BV4coAAADjAAAADwAAAGRycy9kb3ducmV2LnhtbERPS0/CQBC+m/AfNmPihcC2KA8rCzFG gvEEC4kex+7QNnRnm+4KxV/vkph4nO8982Vna3Gi1leOFaTDBARx7kzFhYL9bjWYgfAB2WDtmBRc yMNy0buZY2bcmbd00qEQMYR9hgrKEJpMSp+XZNEPXUMcuYNrLYZ4toU0LZ5juK3lKEkm0mLFsaHE hl5Kyo/62yrQ8uvj9af/Tut919f6sMH882Gi1N1t9/wEIlAX/sV/7jcT56fTx1GazO7HcP0pAiAX v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AZkFXhygAAAOMAAAAPAAAA AAAAAAAAAAAAAKECAABkcnMvZG93bnJldi54bWxQSwUGAAAAAAQABAD5AAAAmAMAAAAA ">
                        <v:stroke dashstyle="1 1" endcap="round"/>
                      </v:line>
                      <v:line id="Line 30" o:spid="_x0000_s1058" style="position:absolute;visibility:visible;mso-wrap-style:square" from="4758,9304" to="4758,11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DhMMYAAADjAAAADwAAAGRycy9kb3ducmV2LnhtbERPzU4CMRC+m/gOzZhwk1ZBfhYKARIT PRGRB5i0w3ZxO91sK7vw9NbExON8/7Nc974WF2pjFVjD01CBIDbBVlxqOH6+Ps5AxIRssQ5MGq4U Yb26v1tiYUPHH3Q5pFLkEI4FanApNYWU0TjyGIehIc7cKbQeUz7bUtoWuxzua/ms1ER6rDg3OGxo 58h8Hb69hvm72coNnt3Nj8y+Q2NvaK3Wg4d+swCRqE//4j/3m83zZ9PxeKJe1Ah+f8oAyN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wg4TDGAAAA4wAAAA8AAAAAAAAA AAAAAAAAoQIAAGRycy9kb3ducmV2LnhtbFBLBQYAAAAABAAEAPkAAACUAwAAAAA= ">
                        <v:stroke dashstyle="1 1" startarrow="open" endarrow="open" endcap="round"/>
                      </v:line>
                      <v:shape id="Text Box 31" o:spid="_x0000_s1059" type="#_x0000_t202" style="position:absolute;left:4672;top:10127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EK4sgA AADiAAAADwAAAGRycy9kb3ducmV2LnhtbESPT2vCQBTE74V+h+UVvNXdqo02dZWiCJ4q/oXeHtln Epp9G7Krid/eLRQ8DjPzG2Y672wlrtT40rGGt74CQZw5U3Ku4bBfvU5A+IBssHJMGm7kYT57fppi alzLW7ruQi4ihH2KGooQ6lRKnxVk0fddTRy9s2sshiibXJoG2wi3lRwolUiLJceFAmtaFJT97i5W w/H7/HMaqU2+tO916zol2X5IrXsv3dcniEBdeIT/22ujYZyMB5E6TODvUrwDcnYHAAD//wMAUEsB Ai0AFAAGAAgAAAAhAPD3irv9AAAA4gEAABMAAAAAAAAAAAAAAAAAAAAAAFtDb250ZW50X1R5cGVz XS54bWxQSwECLQAUAAYACAAAACEAMd1fYdIAAACPAQAACwAAAAAAAAAAAAAAAAAuAQAAX3JlbHMv LnJlbHNQSwECLQAUAAYACAAAACEAMy8FnkEAAAA5AAAAEAAAAAAAAAAAAAAAAAApAgAAZHJzL3No YXBleG1sLnhtbFBLAQItABQABgAIAAAAIQCaoQriyAAAAOIAAAAPAAAAAAAAAAAAAAAAAJgCAABk cnMvZG93bnJldi54bWxQSwUGAAAAAAQABAD1AAAAjQMAAAAA " filled="f" stroked="f">
                        <v:textbox>
                          <w:txbxContent>
                            <w:p w14:paraId="26EFC539" w14:textId="77777777" w:rsidR="007B7A90" w:rsidRDefault="007B7A90" w:rsidP="007B7A90">
                              <w:r>
                                <w:t>L</w:t>
                              </w:r>
                            </w:p>
                            <w:p w14:paraId="576DD327" w14:textId="77777777" w:rsidR="007B7A90" w:rsidRPr="002B05BC" w:rsidRDefault="007B7A90" w:rsidP="007B7A9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group id="Group 32" o:spid="_x0000_s1060" style="position:absolute;left:3383;top:10381;width:2488;height:91;rotation:-90" coordorigin="1876,5914" coordsize="2814,9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cS2AMoAAADjAAAADwAAAGRycy9kb3ducmV2LnhtbERPzU7CQBC+m/AOmyHx YmCLCkJlIUai6YGECF68jd2xbezOlu4I5e1ZEhKP8/3PfNm5Wh2oDZVnA6NhAoo497biwsDn7m0w BRUE2WLtmQycKMBy0buZY2r9kT/osJVCxRAOKRooRZpU65CX5DAMfUMcuR/fOpR4toW2LR5juKv1 fZJMtMOKY0OJDb2WlP9u/5wBqVdf62yzqd538n1a7/eP3eouM+a23708gxLq5F98dWc2zh89jMez p2kyg8tPEQC9OAMAAP//AwBQSwECLQAUAAYACAAAACEAovhPUwQBAADsAQAAEwAAAAAAAAAAAAAA AAAAAAAAW0NvbnRlbnRfVHlwZXNdLnhtbFBLAQItABQABgAIAAAAIQBsBtX+2AAAAJkBAAALAAAA AAAAAAAAAAAAADUBAABfcmVscy8ucmVsc1BLAQItABQABgAIAAAAIQAzLwWeQQAAADkAAAAVAAAA AAAAAAAAAAAAADYCAABkcnMvZ3JvdXBzaGFwZXhtbC54bWxQSwECLQAUAAYACAAAACEAdcS2AMoA AADjAAAADwAAAAAAAAAAAAAAAACqAgAAZHJzL2Rvd25yZXYueG1sUEsFBgAAAAAEAAQA+gAAAKED AAAAAA== ">
                      <v:rect id="Rectangle 33" o:spid="_x0000_s1061" style="position:absolute;left:1876;top:5935;width:2814;height: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S6yisoA AADiAAAADwAAAGRycy9kb3ducmV2LnhtbESPQWvCQBSE74L/YXmCN90oVWt0FSlVvNZqxdsj+0yi 2bdpdo1pf71bKHgcZuYbZr5sTCFqqlxuWcGgH4EgTqzOOVWw/1z3XkE4j6yxsEwKfsjBctFuzTHW 9s4fVO98KgKEXYwKMu/LWEqXZGTQ9W1JHLyzrQz6IKtU6grvAW4KOYyisTSYc1jIsKS3jJLr7mYU vONe17+lnZ6+D1Yfx7ev5njZKNXtNKsZCE+Nf4b/21utYDiYjl5G0WQCf5fCHZCLBwAAAP//AwBQ SwECLQAUAAYACAAAACEA8PeKu/0AAADiAQAAEwAAAAAAAAAAAAAAAAAAAAAAW0NvbnRlbnRfVHlw ZXNdLnhtbFBLAQItABQABgAIAAAAIQAx3V9h0gAAAI8BAAALAAAAAAAAAAAAAAAAAC4BAABfcmVs cy8ucmVsc1BLAQItABQABgAIAAAAIQAzLwWeQQAAADkAAAAQAAAAAAAAAAAAAAAAACkCAABkcnMv c2hhcGV4bWwueG1sUEsBAi0AFAAGAAgAAAAhAC0usorKAAAA4gAAAA8AAAAAAAAAAAAAAAAAmAIA AGRycy9kb3ducmV2LnhtbFBLBQYAAAAABAAEAPUAAACPAwAAAAA= " stroked="f">
                        <v:fill r:id="rId32" o:title="" recolor="t" type="tile"/>
                      </v:rect>
                      <v:line id="Line 34" o:spid="_x0000_s1062" style="position:absolute;visibility:visible;mso-wrap-style:square" from="1876,5914" to="4623,59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QJDO8kAAADjAAAADwAAAGRycy9kb3ducmV2LnhtbERPX0vDMBB/F/Ydwg18c4mb1FKXjaEI mw/ipqCPt+ZsuzWXksS2fnsjCD7e7/8t16NtRU8+NI41XM8UCOLSmYYrDW+vj1c5iBCRDbaOScM3 BVivJhdLLIwbeE/9IVYihXAoUEMdY1dIGcqaLIaZ64gT9+m8xZhOX0njcUjhtpVzpTJpseHUUGNH 9zWV58OX1fC8eMn6ze5pO77vsmP5sD9+nAav9eV03NyBiDTGf/Gfe2vS/IW6UfntPM/g96cEgFz9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GkCQzvJAAAA4wAAAA8AAAAA AAAAAAAAAAAAoQIAAGRycy9kb3ducmV2LnhtbFBLBQYAAAAABAAEAPkAAACXAwAAAAA= "/>
                    </v:group>
                  </v:group>
                </v:group>
                <v:shape id="Text Box 24" o:spid="_x0000_s1063" type="#_x0000_t202" style="position:absolute;left:2921;top:16383;width:6858;height:369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jahYMcA AADjAAAADwAAAGRycy9kb3ducmV2LnhtbERPS2vCQBC+C/0Pywi96W5s4yO6SmkpeKrUF3gbsmMS mp0N2a2J/75bKPQ433tWm97W4katrxxrSMYKBHHuTMWFhuPhfTQH4QOywdoxabiTh836YbDCzLiO P+m2D4WIIewz1FCG0GRS+rwki37sGuLIXV1rMcSzLaRpsYvhtpYTpabSYsWxocSGXkvKv/bfVsPp 43o5P6td8WbTpnO9kmwXUuvHYf+yBBGoD//iP/fWxPlJMk2f0omawe9PEQC5/gEAAP//AwBQSwEC LQAUAAYACAAAACEA8PeKu/0AAADiAQAAEwAAAAAAAAAAAAAAAAAAAAAAW0NvbnRlbnRfVHlwZXNd LnhtbFBLAQItABQABgAIAAAAIQAx3V9h0gAAAI8BAAALAAAAAAAAAAAAAAAAAC4BAABfcmVscy8u cmVsc1BLAQItABQABgAIAAAAIQAzLwWeQQAAADkAAAAQAAAAAAAAAAAAAAAAACkCAABkcnMvc2hh cGV4bWwueG1sUEsBAi0AFAAGAAgAAAAhAB42oWDHAAAA4wAAAA8AAAAAAAAAAAAAAAAAmAIAAGRy cy9kb3ducmV2LnhtbFBLBQYAAAAABAAEAPUAAACMAwAAAAA= " filled="f" stroked="f">
                  <v:textbox>
                    <w:txbxContent>
                      <w:p w14:paraId="6E8FBEF9" w14:textId="77777777" w:rsidR="007B7A90" w:rsidRPr="007B7A90" w:rsidRDefault="007B7A90" w:rsidP="007B7A90">
                        <w:pPr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i/>
                            <w:iCs/>
                            <w:sz w:val="26"/>
                            <w:szCs w:val="26"/>
                          </w:rPr>
                        </w:pPr>
                        <w:r w:rsidRPr="007B7A90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i/>
                            <w:iCs/>
                            <w:sz w:val="26"/>
                            <w:szCs w:val="26"/>
                          </w:rPr>
                          <w:t>Hình 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B1C88" w:rsidRPr="00AC016E">
        <w:rPr>
          <w:rFonts w:ascii="Times New Roman" w:hAnsi="Times New Roman" w:cs="Times New Roman"/>
          <w:b/>
          <w:bCs/>
          <w:sz w:val="26"/>
          <w:szCs w:val="26"/>
          <w:lang w:val="vi-VN"/>
        </w:rPr>
        <w:t>a.</w:t>
      </w:r>
      <w:r w:rsidR="00EB1C88"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Tìm độ lớn và hướng vận tốc của mảnh đạn II ngay sau khi vỡ. Bỏ qua sức cản của không khí.</w:t>
      </w:r>
    </w:p>
    <w:p w14:paraId="4F10B0E5" w14:textId="061BC242" w:rsidR="00EB1C88" w:rsidRPr="00AC016E" w:rsidRDefault="00EB1C88" w:rsidP="00EB1C8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bCs/>
          <w:sz w:val="26"/>
          <w:szCs w:val="26"/>
          <w:lang w:val="vi-VN"/>
        </w:rPr>
        <w:t>b.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Mảnh II chạm đất sau mảnh I khoảng thời gian bao nhiêu</w:t>
      </w:r>
      <w:r w:rsidR="00F97D2B" w:rsidRPr="00AC016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29EBFCA" w14:textId="5CD35BA8" w:rsidR="00EB1C88" w:rsidRPr="00AC016E" w:rsidRDefault="00EB1C88" w:rsidP="00EB1C8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bCs/>
          <w:sz w:val="26"/>
          <w:szCs w:val="26"/>
          <w:lang w:val="vi-VN"/>
        </w:rPr>
        <w:t>c.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Vị trí chạm đất của hai mảnh cách nhau bao xa</w:t>
      </w:r>
      <w:r w:rsidR="00F97D2B" w:rsidRPr="00AC016E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59F7C7D" w14:textId="77777777" w:rsidR="00BA4B90" w:rsidRDefault="00D26262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4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(</w:t>
      </w:r>
      <w:r w:rsidRPr="00AC016E">
        <w:rPr>
          <w:rFonts w:ascii="Times New Roman" w:hAnsi="Times New Roman" w:cs="Times New Roman"/>
          <w:b/>
          <w:i/>
          <w:sz w:val="26"/>
          <w:szCs w:val="26"/>
          <w:lang w:val="vi-VN"/>
        </w:rPr>
        <w:t>3 điểm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Cho m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ột quả cầu có kích thước nhỏ trọng lượng </w:t>
      </w:r>
    </w:p>
    <w:p w14:paraId="57F76854" w14:textId="68EE3621" w:rsidR="00D26262" w:rsidRPr="00AC016E" w:rsidRDefault="00D26262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P = 100N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gắn vào đầu B của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một thanh cứng đồng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n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hất trọng lượng 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P</w:t>
      </w:r>
      <w:r w:rsidRPr="007B7A90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vi-VN"/>
        </w:rPr>
        <w:t>1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 xml:space="preserve"> = 10N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, đầu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còn lại 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của thanh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gắn với tường thông qua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một trục quay nằm ngang.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D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ây treo AB không giãn khối lượng không đáng kể.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Cho k</w:t>
      </w:r>
      <w:r w:rsidRPr="00E40467">
        <w:rPr>
          <w:rFonts w:ascii="Times New Roman" w:hAnsi="Times New Roman" w:cs="Times New Roman"/>
          <w:sz w:val="26"/>
          <w:szCs w:val="26"/>
          <w:lang w:val="vi-VN"/>
        </w:rPr>
        <w:t xml:space="preserve">hoảng cách </w:t>
      </w:r>
      <w:r w:rsidRPr="007B7A90">
        <w:rPr>
          <w:rFonts w:ascii="Times New Roman" w:hAnsi="Times New Roman" w:cs="Times New Roman"/>
          <w:i/>
          <w:iCs/>
          <w:sz w:val="26"/>
          <w:szCs w:val="26"/>
          <w:lang w:val="vi-VN"/>
        </w:rPr>
        <w:t>AC = L = 1m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, các góc có giá trị như trên </w:t>
      </w:r>
      <w:r w:rsidRPr="00AC016E">
        <w:rPr>
          <w:rFonts w:ascii="Times New Roman" w:hAnsi="Times New Roman" w:cs="Times New Roman"/>
          <w:i/>
          <w:iCs/>
          <w:sz w:val="26"/>
          <w:szCs w:val="26"/>
          <w:lang w:val="vi-VN"/>
        </w:rPr>
        <w:t>hình 3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>. Hệ đang ở trạng thái cân bằng. Tìm lực căng của dây và phản lực của trục quay C tác dụng lên thanh.</w:t>
      </w:r>
    </w:p>
    <w:p w14:paraId="32511A80" w14:textId="1366BB08" w:rsidR="004737DE" w:rsidRPr="00AC016E" w:rsidRDefault="004737DE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CB31F7" w:rsidRPr="00AC016E">
        <w:rPr>
          <w:rFonts w:ascii="Times New Roman" w:hAnsi="Times New Roman" w:cs="Times New Roman"/>
          <w:b/>
          <w:sz w:val="26"/>
          <w:szCs w:val="26"/>
          <w:lang w:val="vi-VN"/>
        </w:rPr>
        <w:t>5</w:t>
      </w: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</w:t>
      </w:r>
      <w:r w:rsidR="00503089" w:rsidRPr="00AC016E">
        <w:rPr>
          <w:rFonts w:ascii="Times New Roman" w:hAnsi="Times New Roman" w:cs="Times New Roman"/>
          <w:b/>
          <w:sz w:val="26"/>
          <w:szCs w:val="26"/>
          <w:lang w:val="vi-VN"/>
        </w:rPr>
        <w:t>3</w:t>
      </w:r>
      <w:r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  <w:r w:rsidR="00930375" w:rsidRPr="00AC016E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="00544A78" w:rsidRPr="00AC016E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Một con lắc đơn gồm sợi dây không dãn chiều dài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ℓ= 1 m,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treo một vật có khối lượng 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m = 100 g.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Bỏ qua khối lượng của dây và mọi lực cản. Lấy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g </m:t>
        </m:r>
      </m:oMath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= 9,8 m/s</w:t>
      </w:r>
      <w:r w:rsidRPr="00AC016E">
        <w:rPr>
          <w:rFonts w:ascii="Times New Roman" w:hAnsi="Times New Roman" w:cs="Times New Roman"/>
          <w:i/>
          <w:sz w:val="26"/>
          <w:szCs w:val="26"/>
          <w:vertAlign w:val="superscript"/>
          <w:lang w:val="vi-VN"/>
        </w:rPr>
        <w:t>2</w:t>
      </w:r>
      <w:r w:rsidRPr="00AC016E">
        <w:rPr>
          <w:rFonts w:ascii="Times New Roman" w:hAnsi="Times New Roman" w:cs="Times New Roman"/>
          <w:i/>
          <w:sz w:val="26"/>
          <w:szCs w:val="26"/>
          <w:lang w:val="vi-VN"/>
        </w:rPr>
        <w:t>.</w:t>
      </w:r>
      <w:r w:rsidR="00A04673"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Ban đầu đưa con lắc đến vị trí dây treo hợp với phương thẳng đứng góc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α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60°</m:t>
        </m:r>
      </m:oMath>
      <w:r w:rsidRPr="00AC016E">
        <w:rPr>
          <w:rFonts w:ascii="Times New Roman" w:hAnsi="Times New Roman" w:cs="Times New Roman"/>
          <w:sz w:val="26"/>
          <w:szCs w:val="26"/>
          <w:lang w:val="vi-VN"/>
        </w:rPr>
        <w:t xml:space="preserve"> rồi thả nhẹ.</w:t>
      </w:r>
    </w:p>
    <w:p w14:paraId="6C726D26" w14:textId="577D99E5" w:rsidR="004737DE" w:rsidRPr="00E40467" w:rsidRDefault="004737DE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b/>
          <w:sz w:val="26"/>
          <w:szCs w:val="26"/>
        </w:rPr>
        <w:t>a.</w:t>
      </w:r>
      <w:r w:rsidRPr="00E40467">
        <w:rPr>
          <w:rFonts w:ascii="Times New Roman" w:hAnsi="Times New Roman" w:cs="Times New Roman"/>
          <w:sz w:val="26"/>
          <w:szCs w:val="26"/>
        </w:rPr>
        <w:t xml:space="preserve"> Tìm vận tốc của vật và lực căng của sợi dây khi dây treo hợp với phương thẳng đứng góc </w:t>
      </w:r>
      <m:oMath>
        <m:r>
          <w:rPr>
            <w:rFonts w:ascii="Cambria Math" w:hAnsi="Cambria Math" w:cs="Times New Roman"/>
            <w:sz w:val="26"/>
            <w:szCs w:val="26"/>
          </w:rPr>
          <m:t>α=30°</m:t>
        </m:r>
      </m:oMath>
      <w:r w:rsidRPr="00E40467">
        <w:rPr>
          <w:rFonts w:ascii="Times New Roman" w:hAnsi="Times New Roman" w:cs="Times New Roman"/>
          <w:sz w:val="26"/>
          <w:szCs w:val="26"/>
        </w:rPr>
        <w:t>.</w:t>
      </w:r>
    </w:p>
    <w:p w14:paraId="09003284" w14:textId="77777777" w:rsidR="00D26262" w:rsidRDefault="004737DE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b/>
          <w:sz w:val="26"/>
          <w:szCs w:val="26"/>
        </w:rPr>
        <w:t>b.</w:t>
      </w:r>
      <w:r w:rsidRPr="00E40467">
        <w:rPr>
          <w:rFonts w:ascii="Times New Roman" w:hAnsi="Times New Roman" w:cs="Times New Roman"/>
          <w:sz w:val="26"/>
          <w:szCs w:val="26"/>
        </w:rPr>
        <w:t xml:space="preserve"> Khi vật </w:t>
      </w:r>
      <w:r w:rsidRPr="00E40467">
        <w:rPr>
          <w:rFonts w:ascii="Times New Roman" w:hAnsi="Times New Roman" w:cs="Times New Roman"/>
          <w:i/>
          <w:sz w:val="26"/>
          <w:szCs w:val="26"/>
        </w:rPr>
        <w:t>m</w:t>
      </w:r>
      <w:r w:rsidRPr="00E40467">
        <w:rPr>
          <w:rFonts w:ascii="Times New Roman" w:hAnsi="Times New Roman" w:cs="Times New Roman"/>
          <w:sz w:val="26"/>
          <w:szCs w:val="26"/>
        </w:rPr>
        <w:t xml:space="preserve"> qua vị trí cân bằng, một vật nhỏ khối lượng </w:t>
      </w:r>
      <w:r w:rsidRPr="00E40467">
        <w:rPr>
          <w:rFonts w:ascii="Times New Roman" w:hAnsi="Times New Roman" w:cs="Times New Roman"/>
          <w:i/>
          <w:sz w:val="26"/>
          <w:szCs w:val="26"/>
        </w:rPr>
        <w:t>M = 200 g</w:t>
      </w:r>
      <w:r w:rsidRPr="00E40467">
        <w:rPr>
          <w:rFonts w:ascii="Times New Roman" w:hAnsi="Times New Roman" w:cs="Times New Roman"/>
          <w:sz w:val="26"/>
          <w:szCs w:val="26"/>
        </w:rPr>
        <w:t xml:space="preserve"> chuyển động ngược chiều theo phương ngang với vận tố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</m:acc>
      </m:oMath>
      <w:r w:rsidRPr="00E40467">
        <w:rPr>
          <w:rFonts w:ascii="Times New Roman" w:hAnsi="Times New Roman" w:cs="Times New Roman"/>
          <w:sz w:val="26"/>
          <w:szCs w:val="26"/>
        </w:rPr>
        <w:t xml:space="preserve"> đến va chạm hoàn toàn mềm với vật </w:t>
      </w:r>
      <w:r w:rsidRPr="00E40467">
        <w:rPr>
          <w:rFonts w:ascii="Times New Roman" w:hAnsi="Times New Roman" w:cs="Times New Roman"/>
          <w:i/>
          <w:sz w:val="26"/>
          <w:szCs w:val="26"/>
        </w:rPr>
        <w:t>m</w:t>
      </w:r>
      <w:r w:rsidRPr="00E40467">
        <w:rPr>
          <w:rFonts w:ascii="Times New Roman" w:hAnsi="Times New Roman" w:cs="Times New Roman"/>
          <w:sz w:val="26"/>
          <w:szCs w:val="26"/>
        </w:rPr>
        <w:t xml:space="preserve">. Tính giá trị lớn nhất của </w:t>
      </w:r>
      <m:oMath>
        <m:r>
          <w:rPr>
            <w:rFonts w:ascii="Cambria Math" w:hAnsi="Cambria Math" w:cs="Times New Roman"/>
            <w:sz w:val="26"/>
            <w:szCs w:val="26"/>
          </w:rPr>
          <m:t>V</m:t>
        </m:r>
      </m:oMath>
      <w:r w:rsidRPr="00E40467">
        <w:rPr>
          <w:rFonts w:ascii="Times New Roman" w:hAnsi="Times New Roman" w:cs="Times New Roman"/>
          <w:sz w:val="26"/>
          <w:szCs w:val="26"/>
        </w:rPr>
        <w:t xml:space="preserve"> để hai vật không vượt quá độ cao </w:t>
      </w:r>
      <w:r w:rsidRPr="00E40467">
        <w:rPr>
          <w:rFonts w:ascii="Times New Roman" w:hAnsi="Times New Roman" w:cs="Times New Roman"/>
          <w:i/>
          <w:sz w:val="26"/>
          <w:szCs w:val="26"/>
        </w:rPr>
        <w:t>H = 0,8 m</w:t>
      </w:r>
      <w:r w:rsidRPr="00E40467">
        <w:rPr>
          <w:rFonts w:ascii="Times New Roman" w:hAnsi="Times New Roman" w:cs="Times New Roman"/>
          <w:sz w:val="26"/>
          <w:szCs w:val="26"/>
        </w:rPr>
        <w:t xml:space="preserve"> so với vị trí cân bằng.</w:t>
      </w:r>
    </w:p>
    <w:p w14:paraId="125FD9B4" w14:textId="6E4B0B8D" w:rsidR="00A04673" w:rsidRPr="00D26262" w:rsidRDefault="0095037A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noProof/>
          <w:sz w:val="26"/>
          <w:szCs w:val="26"/>
          <w14:ligatures w14:val="standardContextual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1A0958DC" wp14:editId="63B28C53">
                <wp:simplePos x="0" y="0"/>
                <wp:positionH relativeFrom="column">
                  <wp:posOffset>4167505</wp:posOffset>
                </wp:positionH>
                <wp:positionV relativeFrom="paragraph">
                  <wp:posOffset>629920</wp:posOffset>
                </wp:positionV>
                <wp:extent cx="1755775" cy="1522095"/>
                <wp:effectExtent l="0" t="0" r="0" b="1905"/>
                <wp:wrapSquare wrapText="bothSides"/>
                <wp:docPr id="63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5775" cy="1522095"/>
                          <a:chOff x="7959" y="5082"/>
                          <a:chExt cx="1905" cy="2084"/>
                        </a:xfrm>
                      </wpg:grpSpPr>
                      <wpg:grpSp>
                        <wpg:cNvPr id="64" name="Group 75"/>
                        <wpg:cNvGrpSpPr>
                          <a:grpSpLocks/>
                        </wpg:cNvGrpSpPr>
                        <wpg:grpSpPr bwMode="auto">
                          <a:xfrm>
                            <a:off x="7959" y="5082"/>
                            <a:ext cx="1905" cy="2084"/>
                            <a:chOff x="7959" y="5082"/>
                            <a:chExt cx="1905" cy="2084"/>
                          </a:xfrm>
                        </wpg:grpSpPr>
                        <wpg:grpSp>
                          <wpg:cNvPr id="65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7959" y="5381"/>
                              <a:ext cx="1905" cy="1785"/>
                              <a:chOff x="8868" y="5664"/>
                              <a:chExt cx="1905" cy="1785"/>
                            </a:xfrm>
                          </wpg:grpSpPr>
                          <wpg:grpSp>
                            <wpg:cNvPr id="66" name="Group 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868" y="5664"/>
                                <a:ext cx="1831" cy="1785"/>
                                <a:chOff x="8714" y="4694"/>
                                <a:chExt cx="1831" cy="1785"/>
                              </a:xfrm>
                            </wpg:grpSpPr>
                            <wps:wsp>
                              <wps:cNvPr id="67" name="Oval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1" y="4859"/>
                                  <a:ext cx="1206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37" y="5579"/>
                                  <a:ext cx="1608" cy="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1E18BF" w14:textId="77777777" w:rsidR="0095037A" w:rsidRDefault="0095037A" w:rsidP="0095037A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9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14" y="5609"/>
                                  <a:ext cx="1809" cy="45"/>
                                  <a:chOff x="2505" y="6794"/>
                                  <a:chExt cx="1809" cy="45"/>
                                </a:xfrm>
                              </wpg:grpSpPr>
                              <wps:wsp>
                                <wps:cNvPr id="7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05" y="6839"/>
                                    <a:ext cx="180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76200"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05" y="6794"/>
                                    <a:ext cx="180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2" name="Oval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15" y="4694"/>
                                  <a:ext cx="134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96969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3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66" y="6837"/>
                                <a:ext cx="1407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A82F35" w14:textId="3A15C6B8" w:rsidR="0095037A" w:rsidRPr="003C3DFE" w:rsidRDefault="0095037A" w:rsidP="0095037A">
                                  <w:pP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</w:pPr>
                                  <w:r w:rsidRPr="003C3DFE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 xml:space="preserve"> Hình </w:t>
                                  </w:r>
                                  <w:r w:rsidR="005B50B2" w:rsidRPr="003C3DFE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3" y="5082"/>
                              <a:ext cx="33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27B33C" w14:textId="77777777" w:rsidR="0095037A" w:rsidRPr="009B7B82" w:rsidRDefault="0095037A" w:rsidP="0095037A">
                                <w:pP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4"/>
                                    <w:szCs w:val="24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8802" y="5712"/>
                            <a:ext cx="46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13DA5D" w14:textId="77777777" w:rsidR="0095037A" w:rsidRDefault="0095037A" w:rsidP="0095037A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" o:spid="_x0000_s1064" style="position:absolute;left:0;text-align:left;margin-left:328.15pt;margin-top:49.6pt;width:138.25pt;height:119.85pt;z-index:-251652096" coordorigin="7959,5082" coordsize="1905,20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2KVmx2QUAACUiAAAOAAAAZHJzL2Uyb0RvYy54bWzsWttu4zYQfS/QfyD07liSdaGEOIvEjoMC 2+4Cm/0AWpJlobKoUkrsdNF/73Ao0fKtTnMxmsIO4IjiRZzD4ZkztC4/rRY5eUxElfFiaFgXpkGS IuJxVqRD4/v9pEcNUtWsiFnOi2RoPCWV8enq558ul2WY2HzO8zgRBAYpqnBZDo15XZdhv19F82TB qgteJgVUzrhYsBqKIu3Hgi1h9EXet03T6y+5iEvBo6Sq4O5YVRpXOP5slkT1l9msSmqSDw2YW43f Ar+n8rt/dcnCVLBynkXNNNgLZrFgWQEP1UONWc3Ig8h2hlpkkeAVn9UXEV/0+WyWRQnaANZY5pY1 d4I/lGhLGi7TUsME0G7h9OJho98evwqSxUPDGxikYAtYI3wsgTKAsyzTENrcifJb+VUoC+HyM49+ r6C6v10vy6lqTKbLX3kM47GHmiM4q5lYyCHAbLLCNXjSa5CsahLBTct3Xd93DRJBneXathm4apWi OSyl7OcHbmAQqHZNard1t23/wGw62yZ1ZG2fherBONlmcsoyLGgjWyCcTSBgMu8MxB6DNBw75rDw ZEAAkF2P8L3TATGgllrZXSAsn257BKUe8Iz0CM/DNZcg7XpE2/Nfe4S3BYT/3kDsMUgDQQdWszv2 AOFb4L0AhOMFu0Ds9DwIBJBxteab6nV8823OygRprJJc0m4zvwX1yyPLiU8Vptik5ZpKEQ0p+GjO ijS5FoIv5wmLYUboH7ClOx1koQKaOso8gekDhhImClQCu5uFGl7bhNVG8nEcjA8aJBaWoqrvEr4g 8mJoJHmelZU0jYXs8XNVK7ZpW8nbFc+zeJLlORZEOh3lgoC9Q2OCH/lweMBGs7wgy6ERuLaLI2/U Vd0hTPzsGwICRxGjXRKt2+a6ZlmuruGReYH0rRCTHFiFUx4/AXqCqzAJYR0u5lz8aZAlhMihUf3x wERikPyXAlYgsCRCpMaC4/o2FES3ZtqtYUUEQw2N2iDqclSrOPxQiiydw5MsNLfg1xAvZhmCuZ5V M1lwSzXX9/dPYBTFfvfSN274ivjoKx2XI/UK7rczfy9vpcEA9opkN1fNoOOtngnTlN4amEecVYAW entPlW5dcOngypGlV+H0YDc0V0oH/Qgs2zFv7KA38ajfcyaO2wt8k/ZMK7gJPNMJnPHkLzlBywnn WRwnxeesSFpNZjnP46BGHSo1hars1XtpkdUgUfNsMTSo3nAsPLSxNqaPmxvcp/2PqCBpSZ5Snlyv pitUYBaKmbXLf4SN2Ki9HQ0FAq0rHSg657ZYlHL5rcQkbSOf65nblE7hDm4SZ1s42K5Ui7B9PH9f vNzspwPBtpA8QbT0gVsVoLgrlDpqmGhUKGUerYpGmeuAiaH3/qkEFb4RL1UX2f9Z8XINEx0cBPcI /+Swm/+JfzSLyNAkN63vQYKHPUpW15JimrCb19/LccZSrJulEFEl0xyOjLrJdG/bjUDcNIGlbh8q x35mOD1AfGZwS2+p03Ns77bnmONx73oycnreBHKd8WA8Go2tTeJDW1VODGz4UuKTE9eg9te0qtQI WHiEl5QakLQu/eR0gVdKs66ra1YE7XhKV9eMoKWh5pG3dvVTaL3/vXOuWflECtG3W0fFDIY2Byad hARY6b0yGM9SgWud6Gk3HUAKiAmMiro6bL1t/jLAz77k49n5S+DJv31DPJNwt5TUR8lfTu+p+mxP 5zLqbKxREDLfPk0uEww8SK+l4KKQ1GCGqv3WMSHNkY7rBHgYcNhxj+UyOuypNHcjDmLi+98jw8NZ /oY+6TQ7GNLRuHPW9dysS9P2mT7S/Ud1vj4RX9NHcyiug91p6IP6DlAZUMT66L+lj8EAAqJkj4F3 RJ6d2QNOI8/s0TkMfcWZDZ6yyzB6Zo9D7AH7cusglTa/JJ2aPagJkl2yh6/O2lSklD87goxW7OEe O/Q/s8eZPVjY/SnlFeyho+iHYg94FwEPtJv3JuTLDt0ynhit3+64+hsAAP//AwBQSwMEFAAGAAgA AAAhAHQOOFzhAAAACgEAAA8AAABkcnMvZG93bnJldi54bWxMj8FqwzAQRO+F/oPYQG+NbIuY2LEc Qmh7CoUmhdLbxtrYJpZkLMV2/r7qqT0u+5h5U2xn3bGRBtdaIyFeRsDIVFa1ppbweXp9XgNzHo3C zhqScCcH2/LxocBc2cl80Hj0NQshxuUoofG+zzl3VUMa3dL2ZMLvYgeNPpxDzdWAUwjXHU+iKOUa WxMaGuxp31B1Pd60hLcJp52IX8bD9bK/f59W71+HmKR8Wsy7DTBPs/+D4Vc/qEMZnM72ZpRjnYR0 lYqASsiyBFgAMpGELWcJQqwz4GXB/08ofwAAAP//AwBQSwECLQAUAAYACAAAACEAtoM4kv4AAADh AQAAEwAAAAAAAAAAAAAAAAAAAAAAW0NvbnRlbnRfVHlwZXNdLnhtbFBLAQItABQABgAIAAAAIQA4 /SH/1gAAAJQBAAALAAAAAAAAAAAAAAAAAC8BAABfcmVscy8ucmVsc1BLAQItABQABgAIAAAAIQC2 KVmx2QUAACUiAAAOAAAAAAAAAAAAAAAAAC4CAABkcnMvZTJvRG9jLnhtbFBLAQItABQABgAIAAAA IQB0Djhc4QAAAAoBAAAPAAAAAAAAAAAAAAAAADMIAABkcnMvZG93bnJldi54bWxQSwUGAAAAAAQA BADzAAAAQQkAAAAA ">
                <v:group id="Group 75" o:spid="_x0000_s1065" style="position:absolute;left:7959;top:5082;width:1905;height:2084" coordorigin="7959,5082" coordsize="1905,20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ygC3ZMQAAADbAAAADwAAAGRycy9kb3ducmV2LnhtbESPT4vCMBTE74LfITzB m6bVXVm6RhFR8SAL/oFlb4/m2Rabl9LEtn77jSB4HGbmN8x82ZlSNFS7wrKCeByBIE6tLjhTcDlv R18gnEfWWFomBQ9ysFz0e3NMtG35SM3JZyJA2CWoIPe+SqR0aU4G3dhWxMG72tqgD7LOpK6xDXBT ykkUzaTBgsNCjhWtc0pvp7tRsGuxXU3jTXO4XdePv/Pnz+8hJqWGg271DcJT59/hV3uvFcw+4Pkl /AC5+A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ygC3ZMQAAADbAAAA DwAAAAAAAAAAAAAAAACqAgAAZHJzL2Rvd25yZXYueG1sUEsFBgAAAAAEAAQA+gAAAJsDAAAAAA== ">
                  <v:group id="_x0000_s1066" style="position:absolute;left:7959;top:5381;width:1905;height:1785" coordorigin="8868,5664" coordsize="1905,178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UwS/8UAAADbAAAADwAAAGRycy9kb3ducmV2LnhtbESPQWvCQBSE74X+h+UV ems2URSJriGIlR6kUCOIt0f2mQSzb0N2m8R/3y0Uehxm5htmk02mFQP1rrGsIIliEMSl1Q1XCs7F +9sKhPPIGlvLpOBBDrLt89MGU21H/qLh5CsRIOxSVFB736VSurImgy6yHXHwbrY36IPsK6l7HAPc tHIWx0tpsOGwUGNHu5rK++nbKDiMOObzZD8c77fd41osPi/HhJR6fZnyNQhPk/8P/7U/tILlAn6/ hB8gtz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VMEv/FAAAA2wAA AA8AAAAAAAAAAAAAAAAAqgIAAGRycy9kb3ducmV2LnhtbFBLBQYAAAAABAAEAPoAAACcAwAAAAA= ">
                    <v:group id="Group 77" o:spid="_x0000_s1067" style="position:absolute;left:8868;top:5664;width:1831;height:1785" coordorigin="8714,4694" coordsize="1831,178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Z6MiMUAAADbAAAADwAAAGRycy9kb3ducmV2LnhtbESPQWuDQBSE74X+h+UV emtWWyLFZiMibeghBJoUQm4P90VF9624GzX/vhsI9DjMzDfMKptNJ0YaXGNZQbyIQBCXVjdcKfg9 fL28g3AeWWNnmRRcyUG2fnxYYartxD807n0lAoRdigpq7/tUSlfWZNAtbE8cvLMdDPogh0rqAacA N518jaJEGmw4LNTYU1FT2e4vRsFmwil/iz/HbXsurqfDcnfcxqTU89Ocf4DwNPv/8L39rRUkCdy+ hB8g13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WejIjFAAAA2wAA AA8AAAAAAAAAAAAAAAAAqgIAAGRycy9kb3ducmV2LnhtbFBLBQYAAAAABAAEAPoAAACcAwAAAAA= ">
                      <v:oval id="Oval 78" o:spid="_x0000_s1068" style="position:absolute;left:9071;top:4859;width:1206;height:14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1BHXcMA AADbAAAADwAAAGRycy9kb3ducmV2LnhtbESPQWvCQBSE70L/w/IKvelGg2lJXUUqBT300NjeH9ln Esy+DdlnjP/eFQo9DjPzDbPajK5VA/Wh8WxgPktAEZfeNlwZ+Dl+Tt9ABUG22HomAzcKsFk/TVaY W3/lbxoKqVSEcMjRQC3S5VqHsiaHYeY74uidfO9QouwrbXu8Rrhr9SJJMu2w4bhQY0cfNZXn4uIM 7KptkQ06lWV62u1lef79OqRzY16ex+07KKFR/sN/7b01kL3C40v8AXp9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1BHXcMAAADbAAAADwAAAAAAAAAAAAAAAACYAgAAZHJzL2Rv d25yZXYueG1sUEsFBgAAAAAEAAQA9QAAAIgDAAAAAA== "/>
                      <v:shape id="Text Box 79" o:spid="_x0000_s1069" type="#_x0000_t202" style="position:absolute;left:8937;top:5579;width:1608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GEBr8A AADbAAAADwAAAGRycy9kb3ducmV2LnhtbERPy4rCMBTdD8w/hDswm8GmDmPVahQVRtxW/YBrc/vA 5qY00da/NwvB5eG8l+vBNOJOnastKxhHMQji3OqaSwXn0/9oBsJ5ZI2NZVLwIAfr1efHElNte87o fvSlCCHsUlRQed+mUrq8IoMusi1x4ArbGfQBdqXUHfYh3DTyN44TabDm0FBhS7uK8uvxZhQUh/5n Mu8ve3+eZn/JFuvpxT6U+v4aNgsQngb/Fr/cB60gCWPDl/AD5OoJAAD//wMAUEsBAi0AFAAGAAgA AAAhAPD3irv9AAAA4gEAABMAAAAAAAAAAAAAAAAAAAAAAFtDb250ZW50X1R5cGVzXS54bWxQSwEC LQAUAAYACAAAACEAMd1fYdIAAACPAQAACwAAAAAAAAAAAAAAAAAuAQAAX3JlbHMvLnJlbHNQSwEC LQAUAAYACAAAACEAMy8FnkEAAAA5AAAAEAAAAAAAAAAAAAAAAAApAgAAZHJzL3NoYXBleG1sLnht bFBLAQItABQABgAIAAAAIQArEYQGvwAAANsAAAAPAAAAAAAAAAAAAAAAAJgCAABkcnMvZG93bnJl di54bWxQSwUGAAAAAAQABAD1AAAAhAMAAAAA " stroked="f">
                        <v:textbox>
                          <w:txbxContent>
                            <w:p w14:paraId="461E18BF" w14:textId="77777777" w:rsidR="0095037A" w:rsidRDefault="0095037A" w:rsidP="0095037A"/>
                          </w:txbxContent>
                        </v:textbox>
                      </v:shape>
                      <v:group id="Group 80" o:spid="_x0000_s1070" style="position:absolute;left:8714;top:5609;width:1809;height:45" coordorigin="2505,6794" coordsize="1809,4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AEY+sUAAADbAAAADwAAAGRycy9kb3ducmV2LnhtbESPT2vCQBTE74V+h+UV ejObtCg1ZhWRtvQQBLUg3h7ZZxLMvg3Zbf58e7dQ6HGYmd8w2WY0jeipc7VlBUkUgyAurK65VPB9 +pi9gXAeWWNjmRRM5GCzfnzIMNV24AP1R1+KAGGXooLK+zaV0hUVGXSRbYmDd7WdQR9kV0rd4RDg ppEvcbyQBmsOCxW2tKuouB1/jILPAYfta/Le57frbrqc5vtznpBSz0/jdgXC0+j/w3/tL61gsYTf L+EHyPUd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CQBGPrFAAAA2wAA AA8AAAAAAAAAAAAAAAAAqgIAAGRycy9kb3ducmV2LnhtbFBLBQYAAAAABAAEAPoAAACcAwAAAAA= ">
                        <v:line id="Line 81" o:spid="_x0000_s1071" style="position:absolute;visibility:visible;mso-wrap-style:square" from="2505,6839" to="4314,68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W4GhcIAAADbAAAADwAAAGRycy9kb3ducmV2LnhtbERPy2oCMRTdC/2HcAvdSM0oaMvUKCJY ShHER/eXyXUydXIzJFFn/HqzEFwezns6b20tLuRD5VjBcJCBIC6crrhUcNiv3j9BhIissXZMCjoK MJ+99KaYa3flLV12sRQphEOOCkyMTS5lKAxZDAPXECfu6LzFmKAvpfZ4TeG2lqMsm0iLFacGgw0t DRWn3dkquHX9/7/92H+PusW6Hm+Ok8PJ/Cr19touvkBEauNT/HD/aAUfaX36kn6AnN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W4GhcIAAADbAAAADwAAAAAAAAAAAAAA AAChAgAAZHJzL2Rvd25yZXYueG1sUEsFBgAAAAAEAAQA+QAAAJADAAAAAA== " strokeweight="6pt">
                          <v:stroke r:id="rId33" o:title="" filltype="pattern"/>
                        </v:line>
                        <v:line id="Line 82" o:spid="_x0000_s1072" style="position:absolute;visibility:visible;mso-wrap-style:square" from="2505,6794" to="4314,67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bJLs8YAAADbAAAADwAAAGRycy9kb3ducmV2LnhtbESPQWvCQBSE7wX/w/IKvdWNFlJJXUVa BPUg1Rba4zP7mqRm34bdNYn/3hUEj8PMfMNM572pRUvOV5YVjIYJCOLc6ooLBd9fy+cJCB+QNdaW ScGZPMxng4cpZtp2vKN2HwoRIewzVFCG0GRS+rwkg35oG+Lo/VlnMETpCqkddhFuajlOklQarDgu lNjQe0n5cX8yCrYvn2m7WG9W/c86PeQfu8Pvf+eUenrsF28gAvXhHr61V1rB6wiuX+IPkLM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myS7PGAAAA2wAAAA8AAAAAAAAA AAAAAAAAoQIAAGRycy9kb3ducmV2LnhtbFBLBQYAAAAABAAEAPkAAACUAwAAAAA= "/>
                      </v:group>
                      <v:oval id="Oval 83" o:spid="_x0000_s1073" style="position:absolute;left:9615;top:4694;width:134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YYjm8AA AADbAAAADwAAAGRycy9kb3ducmV2LnhtbESPQYvCMBSE7wv+h/AEb2tqD3apRrGC4NXusudn8myL zUtNotZ/v1lY2OMwM98w6+1oe/EgHzrHChbzDASxdqbjRsHX5+H9A0SIyAZ7x6TgRQG2m8nbGkvj nnyiRx0bkSAcSlTQxjiUUgbdksUwdwNx8i7OW4xJ+kYaj88Et73Ms2wpLXacFlocaN+SvtZ3q0BX tSVd8OGe4/X7Vrjq7LtKqdl03K1ARBrjf/ivfTQKihx+v6QfID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6YYjm8AAAADbAAAADwAAAAAAAAAAAAAAAACYAgAAZHJzL2Rvd25y ZXYueG1sUEsFBgAAAAAEAAQA9QAAAIUDAAAAAA== " fillcolor="#333" strokecolor="#969696"/>
                    </v:group>
                    <v:shape id="Text Box 84" o:spid="_x0000_s1074" type="#_x0000_t202" style="position:absolute;left:9366;top:6837;width:1407;height:49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Y2uLsQA AADbAAAADwAAAGRycy9kb3ducmV2LnhtbESPT2sCMRTE7wW/Q3hCb5rUqm23G0UsgqeKVgu9PTZv /+DmZdmk7vrtG0HocZiZ3zDpsre1uFDrK8cansYKBHHmTMWFhuPXZvQKwgdkg7Vj0nAlD8vF4CHF xLiO93Q5hEJECPsENZQhNImUPivJoh+7hjh6uWsthijbQpoWuwi3tZwoNZcWK44LJTa0Lik7H36t htNn/vM9Vbviw86azvVKsn2TWj8O+9U7iEB9+A/f21uj4eUZbl/iD5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= " filled="f" stroked="f">
                      <v:textbox>
                        <w:txbxContent>
                          <w:p w14:paraId="0BA82F35" w14:textId="3A15C6B8" w:rsidR="0095037A" w:rsidRPr="003C3DFE" w:rsidRDefault="0095037A" w:rsidP="0095037A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  <w:r w:rsidRPr="003C3DFE">
                              <w:rPr>
                                <w:rFonts w:ascii="Times New Roman" w:hAnsi="Times New Roman"/>
                                <w:b/>
                                <w:bCs/>
                                <w:i/>
                                <w:iCs/>
                                <w:sz w:val="26"/>
                                <w:szCs w:val="26"/>
                              </w:rPr>
                              <w:t xml:space="preserve"> Hình </w:t>
                            </w:r>
                            <w:r w:rsidR="005B50B2" w:rsidRPr="003C3DFE">
                              <w:rPr>
                                <w:rFonts w:ascii="Times New Roman" w:hAnsi="Times New Roman"/>
                                <w:b/>
                                <w:bCs/>
                                <w:i/>
                                <w:iCs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shape id="Text Box 85" o:spid="_x0000_s1075" type="#_x0000_t202" style="position:absolute;left:8743;top:5082;width:335;height:3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mQ2WsQA AADbAAAADwAAAGRycy9kb3ducmV2LnhtbESPQWvCQBSE7wX/w/IEb7qr2FbTbESUQk8tpip4e2Sf SWj2bchuTfrvuwWhx2FmvmHSzWAbcaPO1441zGcKBHHhTM2lhuPn63QFwgdkg41j0vBDHjbZ6CHF xLieD3TLQykihH2CGqoQ2kRKX1Rk0c9cSxy9q+sshii7UpoO+wi3jVwo9SQt1hwXKmxpV1HxlX9b Daf36+W8VB/l3j62vRuUZLuWWk/Gw/YFRKAh/Ifv7Tej4XkJf1/iD5DZ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5kNlrEAAAA2wAAAA8AAAAAAAAAAAAAAAAAmAIAAGRycy9k b3ducmV2LnhtbFBLBQYAAAAABAAEAPUAAACJAwAAAAA= " filled="f" stroked="f">
                    <v:textbox>
                      <w:txbxContent>
                        <w:p w14:paraId="4E27B33C" w14:textId="77777777" w:rsidR="0095037A" w:rsidRPr="009B7B82" w:rsidRDefault="0095037A" w:rsidP="0095037A">
                          <w:pP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4"/>
                              <w:szCs w:val="24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Text Box 86" o:spid="_x0000_s1076" type="#_x0000_t202" style="position:absolute;left:8802;top:5712;width:469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SiTwcMA AADbAAAADwAAAGRycy9kb3ducmV2LnhtbESPQWvCQBSE7wX/w/KE3uquolbTbESUQk+KVgVvj+wz Cc2+DdmtSf99Vyj0OMzMN0y66m0t7tT6yrGG8UiBIM6dqbjQcPp8f1mA8AHZYO2YNPyQh1U2eEox Ma7jA92PoRARwj5BDWUITSKlz0uy6EeuIY7ezbUWQ5RtIU2LXYTbWk6UmkuLFceFEhvalJR/Hb+t hvPudr1M1b7Y2lnTuV5Jtkup9fOwX7+BCNSH//Bf+8NoeJ3B40v8ATL7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== " filled="f" stroked="f">
                  <v:textbox>
                    <w:txbxContent>
                      <w:p w14:paraId="6413DA5D" w14:textId="77777777" w:rsidR="0095037A" w:rsidRDefault="0095037A" w:rsidP="0095037A">
                        <w: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E40467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B31F7" w:rsidRPr="00E40467">
        <w:rPr>
          <w:rFonts w:ascii="Times New Roman" w:hAnsi="Times New Roman" w:cs="Times New Roman"/>
          <w:b/>
          <w:sz w:val="26"/>
          <w:szCs w:val="26"/>
        </w:rPr>
        <w:t>6</w:t>
      </w:r>
      <w:r w:rsidRPr="00E40467">
        <w:rPr>
          <w:rFonts w:ascii="Times New Roman" w:hAnsi="Times New Roman" w:cs="Times New Roman"/>
          <w:b/>
          <w:sz w:val="26"/>
          <w:szCs w:val="26"/>
        </w:rPr>
        <w:t>: (</w:t>
      </w:r>
      <w:r w:rsidR="006F440F" w:rsidRPr="00E40467">
        <w:rPr>
          <w:rFonts w:ascii="Times New Roman" w:hAnsi="Times New Roman" w:cs="Times New Roman"/>
          <w:b/>
          <w:sz w:val="26"/>
          <w:szCs w:val="26"/>
        </w:rPr>
        <w:t>2</w:t>
      </w:r>
      <w:r w:rsidRPr="00E40467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="00A04673" w:rsidRPr="00E40467">
        <w:rPr>
          <w:rFonts w:ascii="Times New Roman" w:hAnsi="Times New Roman" w:cs="Times New Roman"/>
          <w:sz w:val="26"/>
          <w:szCs w:val="26"/>
        </w:rPr>
        <w:t>Một vật dạng bán cầu</w:t>
      </w:r>
      <w:r w:rsidR="00A04673" w:rsidRPr="00E40467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A04673" w:rsidRPr="00E40467">
        <w:rPr>
          <w:rFonts w:ascii="Times New Roman" w:hAnsi="Times New Roman" w:cs="Times New Roman"/>
          <w:sz w:val="26"/>
          <w:szCs w:val="26"/>
        </w:rPr>
        <w:t xml:space="preserve">bán kính </w:t>
      </w:r>
      <w:r w:rsidR="00A04673" w:rsidRPr="007B7A90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A04673" w:rsidRPr="00E4046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04673" w:rsidRPr="00E40467">
        <w:rPr>
          <w:rFonts w:ascii="Times New Roman" w:hAnsi="Times New Roman" w:cs="Times New Roman"/>
          <w:sz w:val="26"/>
          <w:szCs w:val="26"/>
        </w:rPr>
        <w:t>được đặt trên mặt phẳng</w:t>
      </w:r>
      <w:r w:rsidR="00A04673" w:rsidRPr="00E4046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04673" w:rsidRPr="00E40467">
        <w:rPr>
          <w:rFonts w:ascii="Times New Roman" w:hAnsi="Times New Roman" w:cs="Times New Roman"/>
          <w:sz w:val="26"/>
          <w:szCs w:val="26"/>
        </w:rPr>
        <w:t xml:space="preserve">nằm ngang. Trên đỉnh bán cầu có đặt một vật nhỏ khối lượng </w:t>
      </w:r>
      <w:r w:rsidR="00A04673" w:rsidRPr="007B7A90">
        <w:rPr>
          <w:rFonts w:ascii="Times New Roman" w:hAnsi="Times New Roman" w:cs="Times New Roman"/>
          <w:i/>
          <w:iCs/>
          <w:sz w:val="26"/>
          <w:szCs w:val="26"/>
        </w:rPr>
        <w:t>m</w:t>
      </w:r>
      <w:r w:rsidR="00A04673" w:rsidRPr="00E40467">
        <w:rPr>
          <w:rFonts w:ascii="Times New Roman" w:hAnsi="Times New Roman" w:cs="Times New Roman"/>
          <w:sz w:val="26"/>
          <w:szCs w:val="26"/>
        </w:rPr>
        <w:t xml:space="preserve"> ( </w:t>
      </w:r>
      <w:r w:rsidR="00A04673" w:rsidRPr="003C3DFE">
        <w:rPr>
          <w:rFonts w:ascii="Times New Roman" w:hAnsi="Times New Roman" w:cs="Times New Roman"/>
          <w:i/>
          <w:iCs/>
          <w:sz w:val="26"/>
          <w:szCs w:val="26"/>
        </w:rPr>
        <w:t xml:space="preserve">hình </w:t>
      </w:r>
      <w:r w:rsidR="005B50B2" w:rsidRPr="003C3DFE">
        <w:rPr>
          <w:rFonts w:ascii="Times New Roman" w:hAnsi="Times New Roman" w:cs="Times New Roman"/>
          <w:i/>
          <w:iCs/>
          <w:sz w:val="26"/>
          <w:szCs w:val="26"/>
        </w:rPr>
        <w:t>4</w:t>
      </w:r>
      <w:r w:rsidR="00A04673" w:rsidRPr="00E40467">
        <w:rPr>
          <w:rFonts w:ascii="Times New Roman" w:hAnsi="Times New Roman" w:cs="Times New Roman"/>
          <w:sz w:val="26"/>
          <w:szCs w:val="26"/>
        </w:rPr>
        <w:t>).</w:t>
      </w:r>
      <w:r w:rsidR="007B7A90">
        <w:rPr>
          <w:rFonts w:ascii="Times New Roman" w:hAnsi="Times New Roman" w:cs="Times New Roman"/>
          <w:sz w:val="26"/>
          <w:szCs w:val="26"/>
        </w:rPr>
        <w:t xml:space="preserve"> </w:t>
      </w:r>
      <w:r w:rsidR="00A04673" w:rsidRPr="00E40467">
        <w:rPr>
          <w:rFonts w:ascii="Times New Roman" w:hAnsi="Times New Roman" w:cs="Times New Roman"/>
          <w:sz w:val="26"/>
          <w:szCs w:val="26"/>
        </w:rPr>
        <w:t>Vật</w:t>
      </w:r>
      <w:r w:rsidR="00A04673" w:rsidRPr="007B7A90">
        <w:rPr>
          <w:rFonts w:ascii="Times New Roman" w:hAnsi="Times New Roman" w:cs="Times New Roman"/>
          <w:i/>
          <w:iCs/>
          <w:sz w:val="26"/>
          <w:szCs w:val="26"/>
        </w:rPr>
        <w:t xml:space="preserve"> m</w:t>
      </w:r>
      <w:r w:rsidR="00A04673" w:rsidRPr="00E40467">
        <w:rPr>
          <w:rFonts w:ascii="Times New Roman" w:hAnsi="Times New Roman" w:cs="Times New Roman"/>
          <w:sz w:val="26"/>
          <w:szCs w:val="26"/>
        </w:rPr>
        <w:t xml:space="preserve"> bắt đầu trượt xuống với vận tốc ban đầu không đáng kể. Bỏ qua ma sát giữa vật </w:t>
      </w:r>
      <w:r w:rsidR="00A04673" w:rsidRPr="007B7A90">
        <w:rPr>
          <w:rFonts w:ascii="Times New Roman" w:hAnsi="Times New Roman" w:cs="Times New Roman"/>
          <w:i/>
          <w:iCs/>
          <w:sz w:val="26"/>
          <w:szCs w:val="26"/>
        </w:rPr>
        <w:t xml:space="preserve">m </w:t>
      </w:r>
      <w:r w:rsidR="00A04673" w:rsidRPr="00E40467">
        <w:rPr>
          <w:rFonts w:ascii="Times New Roman" w:hAnsi="Times New Roman" w:cs="Times New Roman"/>
          <w:sz w:val="26"/>
          <w:szCs w:val="26"/>
        </w:rPr>
        <w:t>và bán cầu. Tìm vị trí vật m bắt đầu rời khỏi bán cầu trong hai trường hợp:</w:t>
      </w:r>
    </w:p>
    <w:p w14:paraId="022F834B" w14:textId="190FA2EF" w:rsidR="00A04673" w:rsidRPr="00E40467" w:rsidRDefault="00A04673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sz w:val="26"/>
          <w:szCs w:val="26"/>
        </w:rPr>
        <w:t xml:space="preserve"> </w:t>
      </w:r>
      <w:r w:rsidRPr="00E40467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6F440F" w:rsidRPr="00E40467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E40467">
        <w:rPr>
          <w:rFonts w:ascii="Times New Roman" w:hAnsi="Times New Roman" w:cs="Times New Roman"/>
          <w:sz w:val="26"/>
          <w:szCs w:val="26"/>
        </w:rPr>
        <w:t xml:space="preserve"> Bán cầu được giữ cố định.</w:t>
      </w:r>
    </w:p>
    <w:p w14:paraId="1880BE4C" w14:textId="48EAD6B5" w:rsidR="0095037A" w:rsidRPr="00E40467" w:rsidRDefault="00A04673" w:rsidP="00EB1C8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40467">
        <w:rPr>
          <w:rFonts w:ascii="Times New Roman" w:hAnsi="Times New Roman" w:cs="Times New Roman"/>
          <w:sz w:val="26"/>
          <w:szCs w:val="26"/>
        </w:rPr>
        <w:t xml:space="preserve"> </w:t>
      </w:r>
      <w:r w:rsidRPr="00E40467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6F440F" w:rsidRPr="00E40467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Pr="00E40467">
        <w:rPr>
          <w:rFonts w:ascii="Times New Roman" w:hAnsi="Times New Roman" w:cs="Times New Roman"/>
          <w:sz w:val="26"/>
          <w:szCs w:val="26"/>
        </w:rPr>
        <w:t xml:space="preserve"> Bán cầu có khối lượng </w:t>
      </w:r>
      <w:r w:rsidRPr="007B7A90">
        <w:rPr>
          <w:rFonts w:ascii="Times New Roman" w:hAnsi="Times New Roman" w:cs="Times New Roman"/>
          <w:i/>
          <w:iCs/>
          <w:sz w:val="26"/>
          <w:szCs w:val="26"/>
        </w:rPr>
        <w:t>M = m</w:t>
      </w:r>
      <w:r w:rsidRPr="00E40467">
        <w:rPr>
          <w:rFonts w:ascii="Times New Roman" w:hAnsi="Times New Roman" w:cs="Times New Roman"/>
          <w:sz w:val="26"/>
          <w:szCs w:val="26"/>
        </w:rPr>
        <w:t xml:space="preserve"> và có thể trượt không ma sát trên mặt phẳng nằm ngang.</w:t>
      </w:r>
    </w:p>
    <w:p w14:paraId="312342E5" w14:textId="37CEEF68" w:rsidR="00930375" w:rsidRPr="00C931D1" w:rsidRDefault="00930375" w:rsidP="00AC016E">
      <w:pPr>
        <w:spacing w:after="0"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C931D1">
        <w:rPr>
          <w:rFonts w:ascii="Times New Roman" w:hAnsi="Times New Roman"/>
          <w:b/>
          <w:sz w:val="26"/>
          <w:szCs w:val="26"/>
        </w:rPr>
        <w:t>---------HẾT---------</w:t>
      </w:r>
    </w:p>
    <w:p w14:paraId="72909A49" w14:textId="70A82C61" w:rsidR="00930375" w:rsidRDefault="00930375" w:rsidP="00F97D2B">
      <w:pPr>
        <w:spacing w:after="0" w:line="360" w:lineRule="auto"/>
        <w:jc w:val="center"/>
        <w:rPr>
          <w:rFonts w:ascii="Times New Roman" w:hAnsi="Times New Roman"/>
          <w:i/>
          <w:color w:val="000000" w:themeColor="text1"/>
          <w:sz w:val="26"/>
          <w:szCs w:val="26"/>
        </w:rPr>
      </w:pPr>
      <w:r w:rsidRPr="00930375">
        <w:rPr>
          <w:rFonts w:ascii="Times New Roman" w:hAnsi="Times New Roman"/>
          <w:i/>
          <w:color w:val="000000" w:themeColor="text1"/>
          <w:sz w:val="26"/>
          <w:szCs w:val="26"/>
        </w:rPr>
        <w:t>(Thí sinh không được sử dụng tài liệu )</w:t>
      </w:r>
    </w:p>
    <w:tbl>
      <w:tblPr>
        <w:tblW w:w="10620" w:type="dxa"/>
        <w:jc w:val="center"/>
        <w:tblLook w:val="04A0" w:firstRow="1" w:lastRow="0" w:firstColumn="1" w:lastColumn="0" w:noHBand="0" w:noVBand="1"/>
      </w:tblPr>
      <w:tblGrid>
        <w:gridCol w:w="4140"/>
        <w:gridCol w:w="6480"/>
      </w:tblGrid>
      <w:tr w:rsidR="00F54F9C" w:rsidRPr="00155537" w14:paraId="26BFAB33" w14:textId="77777777" w:rsidTr="00F9361D">
        <w:trPr>
          <w:jc w:val="center"/>
        </w:trPr>
        <w:tc>
          <w:tcPr>
            <w:tcW w:w="4140" w:type="dxa"/>
          </w:tcPr>
          <w:p w14:paraId="0D77D590" w14:textId="282135AA" w:rsidR="00F54F9C" w:rsidRPr="00155537" w:rsidRDefault="00F54F9C" w:rsidP="00F9361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TRƯỜNG THPT</w:t>
            </w:r>
            <w:r w:rsidR="00837055">
              <w:rPr>
                <w:rFonts w:ascii="Times New Roman" w:hAnsi="Times New Roman" w:cs="Times New Roman"/>
                <w:b/>
                <w:sz w:val="26"/>
                <w:szCs w:val="26"/>
              </w:rPr>
              <w:t>…..</w:t>
            </w:r>
            <w:bookmarkStart w:id="0" w:name="_GoBack"/>
            <w:bookmarkEnd w:id="0"/>
            <w:r w:rsidRPr="0015553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</w:t>
            </w:r>
          </w:p>
          <w:p w14:paraId="0174F699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26E3EC0" wp14:editId="0A6A4CB5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0955</wp:posOffset>
                      </wp:positionV>
                      <wp:extent cx="1689100" cy="448573"/>
                      <wp:effectExtent l="0" t="0" r="25400" b="27940"/>
                      <wp:wrapNone/>
                      <wp:docPr id="1936593260" name="Rectangle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9100" cy="44857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6A5517" w14:textId="77777777" w:rsidR="00F54F9C" w:rsidRDefault="00F54F9C" w:rsidP="00F54F9C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6F65CC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ÁP ÁN</w:t>
                                  </w:r>
                                  <w:r w:rsidRPr="006F65CC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14:paraId="614F1F68" w14:textId="77777777" w:rsidR="00F54F9C" w:rsidRPr="006F65CC" w:rsidRDefault="00F54F9C" w:rsidP="00F54F9C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6F65CC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Đ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áp án</w:t>
                                  </w:r>
                                  <w:r w:rsidRPr="006F65CC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có 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  <w:r w:rsidRPr="006F65CC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trang</w:t>
                                  </w:r>
                                </w:p>
                                <w:p w14:paraId="3374C0A2" w14:textId="77777777" w:rsidR="00F54F9C" w:rsidRDefault="00F54F9C" w:rsidP="00F54F9C">
                                  <w:pPr>
                                    <w:spacing w:before="40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210ED740" w14:textId="77777777" w:rsidR="00F54F9C" w:rsidRPr="006F65CC" w:rsidRDefault="00F54F9C" w:rsidP="00F54F9C">
                                  <w:pPr>
                                    <w:spacing w:before="40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77" style="position:absolute;margin-left:36.6pt;margin-top:1.65pt;width:133pt;height:35.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vVBaLwIAAFoEAAAOAAAAZHJzL2Uyb0RvYy54bWysVF1v0zAUfUfiP1h+p0natWujptPUUYQ0 YGLwAxzHSSz8xbXbdPx6rp2udMATIg+Wr+/18fE511nfHLUiBwFeWlPRYpJTIgy3jTRdRb9+2b1Z UuIDMw1T1oiKPglPbzavX60HV4qp7a1qBBAEMb4cXEX7EFyZZZ73QjM/sU4YTLYWNAsYQpc1wAZE 1yqb5vkiGyw0DiwX3uPq3Zikm4TftoKHT23rRSCqosgtpBHSWMcx26xZ2QFzveQnGuwfWGgmDR56 hrpjgZE9yD+gtORgvW3DhFud2baVXKQ74G2K/LfbPPbMiXQXFMe7s0z+/8Hyj4cHILJB71azxXw1 my5QJsM0evUZ1WOmU4IUq0VUanC+xA2P7gHiXb27t/ybJ8Zue6wTtwB26AVrkF8R67MXG2LgcSup hw+2QXy2DzaJdmxBR0CUgxyTN09nb8QxEI6LxWK5KnLkxjF3dbWcX8/SEax83u3Ah3fCahInFQVk n9DZ4d6HyIaVzyWJvVWy2UmlUgBdvVVADgz7ZJe+E7q/LFOGDBWdFdfzhPwi5y8h8vT9DULLgA2v pK7o8lzEyijbW9OkdgxMqnGOlJU56RilGy0Ix/o4WnZ2pbbNEyoLdmxwfJA46S38oGTA5q6o/75n IChR7010Jx6Nr2EMcowogctMfZlhhiNURQMl43Qbxhe0dyC7Hk8qkhzG3qKjrUxiR7dHVif+2MDJ g9Njiy/kMk5Vv34Jm58AAAD//wMAUEsDBBQABgAIAAAAIQC/aPIa3AAAAAcBAAAPAAAAZHJzL2Rv d25yZXYueG1sTI7NTsMwEITvSLyDtUjcqNNEAhriVKXAhVNpQerRjZckwl6H2GlCn57tCY7zo5mv WE7OiiP2ofWkYD5LQCBV3rRUK3jfvdzcgwhRk9HWEyr4wQDL8vKi0LnxI73hcRtrwSMUcq2gibHL pQxVg06Hme+QOPv0vdORZV9L0+uRx52VaZLcSqdb4odGd7husPraDk7BOt257+f96rQZXsdHu/k4 7c38Sanrq2n1ACLiFP/KcMZndCiZ6eAHMkFYBXdZyk0FWQaC4yxbsD6c/QXIspD/+ctfAAAA//8D AFBLAQItABQABgAIAAAAIQC2gziS/gAAAOEBAAATAAAAAAAAAAAAAAAAAAAAAABbQ29udGVudF9U eXBlc10ueG1sUEsBAi0AFAAGAAgAAAAhADj9If/WAAAAlAEAAAsAAAAAAAAAAAAAAAAALwEAAF9y ZWxzLy5yZWxzUEsBAi0AFAAGAAgAAAAhAE29UFovAgAAWgQAAA4AAAAAAAAAAAAAAAAALgIAAGRy cy9lMm9Eb2MueG1sUEsBAi0AFAAGAAgAAAAhAL9o8hrcAAAABwEAAA8AAAAAAAAAAAAAAAAAiQQA AGRycy9kb3ducmV2LnhtbFBLBQYAAAAABAAEAPMAAACSBQAAAAA= " strokeweight=".25pt">
                      <v:textbox inset=".5mm,.3mm,.5mm,.3mm">
                        <w:txbxContent>
                          <w:p w14:paraId="436A5517" w14:textId="77777777" w:rsidR="00F54F9C" w:rsidRDefault="00F54F9C" w:rsidP="00F54F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6F65CC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ÁP ÁN</w:t>
                            </w:r>
                            <w:r w:rsidRPr="006F65CC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614F1F68" w14:textId="77777777" w:rsidR="00F54F9C" w:rsidRPr="006F65CC" w:rsidRDefault="00F54F9C" w:rsidP="00F54F9C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</w:pPr>
                            <w:r w:rsidRPr="006F65CC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Đ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áp án</w:t>
                            </w:r>
                            <w:r w:rsidRPr="006F65CC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có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4</w:t>
                            </w:r>
                            <w:r w:rsidRPr="006F65CC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trang</w:t>
                            </w:r>
                          </w:p>
                          <w:p w14:paraId="3374C0A2" w14:textId="77777777" w:rsidR="00F54F9C" w:rsidRDefault="00F54F9C" w:rsidP="00F54F9C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14:paraId="210ED740" w14:textId="77777777" w:rsidR="00F54F9C" w:rsidRPr="006F65CC" w:rsidRDefault="00F54F9C" w:rsidP="00F54F9C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7F24ED5F" w14:textId="77777777" w:rsidR="00F54F9C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6B352A5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480" w:type="dxa"/>
          </w:tcPr>
          <w:p w14:paraId="68764FFE" w14:textId="77777777" w:rsidR="00F54F9C" w:rsidRPr="00155537" w:rsidRDefault="00F54F9C" w:rsidP="00F9361D">
            <w:pPr>
              <w:spacing w:after="0" w:line="240" w:lineRule="auto"/>
              <w:ind w:left="-4"/>
              <w:jc w:val="center"/>
              <w:rPr>
                <w:rFonts w:ascii="Times New Roman" w:hAnsi="Times New Roman" w:cs="Times New Roman"/>
                <w:b/>
                <w:spacing w:val="-12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b/>
                <w:spacing w:val="-12"/>
                <w:sz w:val="26"/>
                <w:szCs w:val="26"/>
              </w:rPr>
              <w:t xml:space="preserve">KỲ THI HỌC SINH GIỎI VĂN HÓA LỚP </w:t>
            </w:r>
            <w:r w:rsidRPr="00155537">
              <w:rPr>
                <w:rFonts w:ascii="Times New Roman" w:hAnsi="Times New Roman" w:cs="Times New Roman"/>
                <w:b/>
                <w:color w:val="000000" w:themeColor="text1"/>
                <w:spacing w:val="-12"/>
                <w:sz w:val="26"/>
                <w:szCs w:val="26"/>
              </w:rPr>
              <w:t xml:space="preserve">10 </w:t>
            </w:r>
            <w:r w:rsidRPr="00155537">
              <w:rPr>
                <w:rFonts w:ascii="Times New Roman" w:hAnsi="Times New Roman" w:cs="Times New Roman"/>
                <w:b/>
                <w:spacing w:val="-12"/>
                <w:sz w:val="26"/>
                <w:szCs w:val="26"/>
              </w:rPr>
              <w:t>THPT</w:t>
            </w:r>
          </w:p>
          <w:p w14:paraId="1DE7AB20" w14:textId="77777777" w:rsidR="00F54F9C" w:rsidRPr="00155537" w:rsidRDefault="00F54F9C" w:rsidP="00F9361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Khóa ngày 11 tháng 4 năm 2023</w:t>
            </w:r>
          </w:p>
          <w:p w14:paraId="5B9CBB06" w14:textId="77777777" w:rsidR="00F54F9C" w:rsidRPr="00155537" w:rsidRDefault="00F54F9C" w:rsidP="00F9361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 thi: </w:t>
            </w:r>
            <w:r w:rsidRPr="00155537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VẬT LÝ</w:t>
            </w:r>
          </w:p>
        </w:tc>
      </w:tr>
    </w:tbl>
    <w:tbl>
      <w:tblPr>
        <w:tblStyle w:val="TableGrid"/>
        <w:tblW w:w="10921" w:type="dxa"/>
        <w:tblInd w:w="-629" w:type="dxa"/>
        <w:tblLook w:val="01E0" w:firstRow="1" w:lastRow="1" w:firstColumn="1" w:lastColumn="1" w:noHBand="0" w:noVBand="0"/>
      </w:tblPr>
      <w:tblGrid>
        <w:gridCol w:w="1467"/>
        <w:gridCol w:w="686"/>
        <w:gridCol w:w="7765"/>
        <w:gridCol w:w="1003"/>
      </w:tblGrid>
      <w:tr w:rsidR="00F54F9C" w:rsidRPr="00155537" w14:paraId="4F623446" w14:textId="77777777" w:rsidTr="00F9361D">
        <w:tc>
          <w:tcPr>
            <w:tcW w:w="1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78B1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 xml:space="preserve">Câu 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F905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ý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2945C" w14:textId="77777777" w:rsidR="00F54F9C" w:rsidRPr="00155537" w:rsidRDefault="00F54F9C" w:rsidP="00F9361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Hướng dẫn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24D0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Điểm</w:t>
            </w:r>
          </w:p>
        </w:tc>
      </w:tr>
      <w:tr w:rsidR="00F54F9C" w:rsidRPr="00155537" w14:paraId="5F655279" w14:textId="77777777" w:rsidTr="00F9361D">
        <w:tc>
          <w:tcPr>
            <w:tcW w:w="14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C51C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1</w:t>
            </w:r>
          </w:p>
          <w:p w14:paraId="0D58F0F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4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01E40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733548C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5D7BA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Vật chịu tác dụng của các lực: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60" w:dyaOrig="440" w14:anchorId="18583B6A">
                <v:shape id="_x0000_i1033" type="#_x0000_t75" style="width:72.85pt;height:22.05pt" o:ole="">
                  <v:imagedata r:id="rId34" o:title=""/>
                </v:shape>
                <o:OLEObject Type="Embed" ProgID="Equation.DSMT4" ShapeID="_x0000_i1033" DrawAspect="Content" ObjectID="_1743917560" r:id="rId35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Biểu diễn trên hình vẽ)</w:t>
            </w:r>
          </w:p>
          <w:p w14:paraId="52A1E7E4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Theo định luật II Niu tơn: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060" w:dyaOrig="440" w14:anchorId="0BEC1BFD">
                <v:shape id="_x0000_i1034" type="#_x0000_t75" style="width:153.15pt;height:22.05pt" o:ole="">
                  <v:imagedata r:id="rId36" o:title=""/>
                </v:shape>
                <o:OLEObject Type="Embed" ProgID="Equation.DSMT4" ShapeID="_x0000_i1034" DrawAspect="Content" ObjectID="_1743917561" r:id="rId37"/>
              </w:object>
            </w:r>
          </w:p>
          <w:p w14:paraId="2849F032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họn hệ trục Oxy như hình vẽ, gốc thời gian là lúc bắt đầu chuyển động. </w:t>
            </w:r>
          </w:p>
          <w:p w14:paraId="379063E3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hiếu (*) lên các trục Ox, Oy:</w:t>
            </w:r>
          </w:p>
          <w:p w14:paraId="3954DE5F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B0D6019" wp14:editId="3B2C563B">
                      <wp:simplePos x="0" y="0"/>
                      <wp:positionH relativeFrom="column">
                        <wp:posOffset>3039110</wp:posOffset>
                      </wp:positionH>
                      <wp:positionV relativeFrom="paragraph">
                        <wp:posOffset>-1551305</wp:posOffset>
                      </wp:positionV>
                      <wp:extent cx="1459865" cy="1538605"/>
                      <wp:effectExtent l="3810" t="2540" r="3175" b="1905"/>
                      <wp:wrapSquare wrapText="bothSides"/>
                      <wp:docPr id="61" name="Text Box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9865" cy="153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CC86A0" w14:textId="77777777" w:rsidR="00F54F9C" w:rsidRPr="00E664AA" w:rsidRDefault="00F54F9C" w:rsidP="00F54F9C">
                                  <w:r w:rsidRPr="00E664AA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D56F5B5" wp14:editId="6C1D06BB">
                                        <wp:extent cx="1276350" cy="1447800"/>
                                        <wp:effectExtent l="0" t="0" r="0" b="0"/>
                                        <wp:docPr id="146" name="Picture 146"/>
                                        <wp:cNvGraphicFramePr>
                                          <a:graphicFrameLocks noChangeAspect="1"/>
                                        </wp:cNvGraphicFramePr>
                                        <a:graphic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6350" cy="1447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" o:spid="_x0000_s1078" type="#_x0000_t202" style="position:absolute;left:0;text-align:left;margin-left:239.3pt;margin-top:-122.15pt;width:114.95pt;height:121.1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9XontwIAAMIFAAAOAAAAZHJzL2Uyb0RvYy54bWysVG1vmzAQ/j5p/8HydwqkhgAqqdoQpknd i9TuBzhggjWwke0Gumn/fWeTZGmrSdM2PiC/nJ+75+65u7qe+g7tmdJcihyHFwFGTFSy5mKX4y8P pZdgpA0VNe2kYDl+Yhpfr96+uRqHjC1kK7uaKQQgQmfjkOPWmCHzfV21rKf6Qg5MwGUjVU8NbNXO rxUdAb3v/EUQxP4oVT0oWTGt4bSYL/HK4TcNq8ynptHMoC7HEJtxf+X+W/v3V1c02yk6tLw6hEH/ IoqecgFOT1AFNRQ9Kv4KqueVklo25qKSvS+bhlfMcQA2YfCCzX1LB+a4QHL0cEqT/n+w1cf9Z4V4 neM4xEjQHmr0wCaDbuWE4AjyMw46A7P7AQzNBOdQZ8dVD3ey+qqRkOuWih27UUqOLaM1xOde+mdP ZxxtQbbjB1mDH/popAOaGtXb5EE6EKBDnZ5OtbGxVNYlidIkjjCq4C6MLpM4iGx0Ps2OzwelzTsm e2QXOVZQfAdP93fazKZHE+tNyJJ3nRNAJ54dAOZ8As7hqb2zYbh6fk+DdJNsEuKRRbzxSFAU3k25 Jl5chsuouCzW6yL8Yf2GJGt5XTNh3Ry1FZI/q91B5bMqTurSsuO1hbMhabXbrjuF9hS0XbrvkJAz M/95GC5fwOUFpXBBgttF6pVxsvRISSIvXQaJF4TpbRoHJCVF+ZzSHRfs3ymhMcdptIhmNf2WW+C+ 19xo1nMD06PjfY6TkxHNrAY3onalNZR38/osFTb8X6mAch8L7RRrRTrL1UzbyTVHuDx2wlbWT6Bh JUFhIFQYfbBopfqG0QhjJMcC5hxG3XsBXZCGhNip4zYkWi5go85vtuc3VFQAlGOD0bxcm3lSPQ6K 71rwc+y7G+ickjtN2xabYwJCdgODwlE7DDU7ic73zurX6F39BAAA//8DAFBLAwQUAAYACAAAACEA JlpAGd4AAAALAQAADwAAAGRycy9kb3ducmV2LnhtbEyPwVLCMBCG7874Dpl1xhsklAK1NmUY1LOA PkBo1qa22XSaANWnN5zkuLvf/Pv9xXq0HTvj4BtHEmZTAQypcrqhWsLnx9skA+aDIq06RyjhBz2s y/u7QuXaXWiP50OoWQwhnysJJoQ+59xXBq3yU9cjxduXG6wKcRxqrgd1ieG244kQS25VQ/GDUT1u DVbt4WQlZMK+t+1TsvM2/Z0tzPbFvfbfUj4+jJtnYAHH8A/DVT+qQxmdju5E2rNOQrrKlhGVMEnS dA4sIiuRLYAdrysBvCz4bYfyDwAA//8DAFBLAQItABQABgAIAAAAIQC2gziS/gAAAOEBAAATAAAA AAAAAAAAAAAAAAAAAABbQ29udGVudF9UeXBlc10ueG1sUEsBAi0AFAAGAAgAAAAhADj9If/WAAAA lAEAAAsAAAAAAAAAAAAAAAAALwEAAF9yZWxzLy5yZWxzUEsBAi0AFAAGAAgAAAAhAFz1eie3AgAA wgUAAA4AAAAAAAAAAAAAAAAALgIAAGRycy9lMm9Eb2MueG1sUEsBAi0AFAAGAAgAAAAhACZaQBne AAAACwEAAA8AAAAAAAAAAAAAAAAAEQUAAGRycy9kb3ducmV2LnhtbFBLBQYAAAAABAAEAPMAAAAc BgAAAAA= " filled="f" stroked="f">
                      <v:textbox style="mso-fit-shape-to-text:t">
                        <w:txbxContent>
                          <w:p w14:paraId="18CC86A0" w14:textId="77777777" w:rsidR="00F54F9C" w:rsidRPr="00E664AA" w:rsidRDefault="00F54F9C" w:rsidP="00F54F9C">
                            <w:r w:rsidRPr="00E664AA">
                              <w:rPr>
                                <w:noProof/>
                              </w:rPr>
                              <w:drawing>
                                <wp:inline distT="0" distB="0" distL="0" distR="0" wp14:anchorId="5D56F5B5" wp14:editId="6C1D06BB">
                                  <wp:extent cx="1276350" cy="1447800"/>
                                  <wp:effectExtent l="0" t="0" r="0" b="0"/>
                                  <wp:docPr id="146" name="Picture 1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6350" cy="144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Ox:   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200" w:dyaOrig="380" w14:anchorId="7BFA8183">
                <v:shape id="_x0000_i1035" type="#_x0000_t75" style="width:260pt;height:19.15pt" o:ole="">
                  <v:imagedata r:id="rId39" o:title=""/>
                </v:shape>
                <o:OLEObject Type="Embed" ProgID="Equation.DSMT4" ShapeID="_x0000_i1035" DrawAspect="Content" ObjectID="_1743917562" r:id="rId4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</w:t>
            </w:r>
          </w:p>
          <w:p w14:paraId="07E3B35D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Oy:   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20" w:dyaOrig="360" w14:anchorId="54477F2A">
                <v:shape id="_x0000_i1036" type="#_x0000_t75" style="width:246pt;height:17.9pt" o:ole="">
                  <v:imagedata r:id="rId41" o:title=""/>
                </v:shape>
                <o:OLEObject Type="Embed" ProgID="Equation.DSMT4" ShapeID="_x0000_i1036" DrawAspect="Content" ObjectID="_1743917563" r:id="rId42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  <w:p w14:paraId="4564A9E3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Từ (1) và (2) suy ra: 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780" w:dyaOrig="720" w14:anchorId="55E662C5">
                <v:shape id="_x0000_i1037" type="#_x0000_t75" style="width:189pt;height:36.2pt" o:ole="">
                  <v:imagedata r:id="rId43" o:title=""/>
                </v:shape>
                <o:OLEObject Type="Embed" ProgID="Equation.DSMT4" ShapeID="_x0000_i1037" DrawAspect="Content" ObjectID="_1743917564" r:id="rId44"/>
              </w:object>
            </w:r>
          </w:p>
          <w:p w14:paraId="41D63EA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Thay số: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00" w:dyaOrig="780" w14:anchorId="02680AB8">
                <v:shape id="_x0000_i1038" type="#_x0000_t75" style="width:79.9pt;height:39.1pt" o:ole="">
                  <v:imagedata r:id="rId45" o:title=""/>
                </v:shape>
                <o:OLEObject Type="Embed" ProgID="Equation.DSMT4" ShapeID="_x0000_i1038" DrawAspect="Content" ObjectID="_1743917565" r:id="rId46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EA10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EE455E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58C00F8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B217A8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14:paraId="2E65580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0EE714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  <w:p w14:paraId="567CE39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0334105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95207C1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B002DA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50E48F3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14:paraId="6B576E0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424C0B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6102BD2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11F0DE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F54F9C" w:rsidRPr="00155537" w14:paraId="5CE896A6" w14:textId="77777777" w:rsidTr="00F9361D">
        <w:tc>
          <w:tcPr>
            <w:tcW w:w="14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9D9F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B31FD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  <w:p w14:paraId="5549BAA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9BF48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Trong thời gian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820" w:dyaOrig="380" w14:anchorId="6C6FDE94">
                <v:shape id="_x0000_i1039" type="#_x0000_t75" style="width:41.2pt;height:19.15pt" o:ole="">
                  <v:imagedata r:id="rId47" o:title=""/>
                </v:shape>
                <o:OLEObject Type="Embed" ProgID="Equation.DSMT4" ShapeID="_x0000_i1039" DrawAspect="Content" ObjectID="_1743917566" r:id="rId48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vật đi được quãng đường : </w:t>
            </w:r>
          </w:p>
          <w:p w14:paraId="277BEC3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  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500" w:dyaOrig="780" w14:anchorId="1ABAB447">
                <v:shape id="_x0000_i1040" type="#_x0000_t75" style="width:174.8pt;height:39.1pt" o:ole="">
                  <v:imagedata r:id="rId49" o:title=""/>
                </v:shape>
                <o:OLEObject Type="Embed" ProgID="Equation.DSMT4" ShapeID="_x0000_i1040" DrawAspect="Content" ObjectID="_1743917567" r:id="rId50"/>
              </w:object>
            </w:r>
          </w:p>
          <w:p w14:paraId="5823047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Vận tốc của vật tại thời điểm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80" w14:anchorId="07A2D08D">
                <v:shape id="_x0000_i1041" type="#_x0000_t75" style="width:10.8pt;height:19.15pt" o:ole="">
                  <v:imagedata r:id="rId51" o:title=""/>
                </v:shape>
                <o:OLEObject Type="Embed" ProgID="Equation.DSMT4" ShapeID="_x0000_i1041" DrawAspect="Content" ObjectID="_1743917568" r:id="rId52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080" w:dyaOrig="780" w14:anchorId="0C277303">
                <v:shape id="_x0000_i1042" type="#_x0000_t75" style="width:154pt;height:39.1pt" o:ole="">
                  <v:imagedata r:id="rId53" o:title=""/>
                </v:shape>
                <o:OLEObject Type="Embed" ProgID="Equation.DSMT4" ShapeID="_x0000_i1042" DrawAspect="Content" ObjectID="_1743917569" r:id="rId54"/>
              </w:object>
            </w:r>
          </w:p>
          <w:p w14:paraId="526FA31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>- Sau thời gian t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vật chuyển động chậm dần đều với gia tốc:</w:t>
            </w:r>
          </w:p>
          <w:p w14:paraId="1FD1BE3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820" w:dyaOrig="780" w14:anchorId="6073FFFF">
                <v:shape id="_x0000_i1043" type="#_x0000_t75" style="width:141.15pt;height:39.1pt" o:ole="">
                  <v:imagedata r:id="rId55" o:title=""/>
                </v:shape>
                <o:OLEObject Type="Embed" ProgID="Equation.DSMT4" ShapeID="_x0000_i1043" DrawAspect="Content" ObjectID="_1743917570" r:id="rId56"/>
              </w:object>
            </w:r>
          </w:p>
          <w:p w14:paraId="4C7A472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Quãng đường vật đi được sau khi ngừng tác dụng lực </w:t>
            </w:r>
            <w:r w:rsidRPr="0015553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9" w:dyaOrig="360" w14:anchorId="5D30C588">
                <v:shape id="_x0000_i1044" type="#_x0000_t75" style="width:14.15pt;height:17.9pt" o:ole="">
                  <v:imagedata r:id="rId57" o:title=""/>
                </v:shape>
                <o:OLEObject Type="Embed" ProgID="Equation.DSMT4" ShapeID="_x0000_i1044" DrawAspect="Content" ObjectID="_1743917571" r:id="rId58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A08657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w:r w:rsidRPr="00155537">
              <w:rPr>
                <w:rFonts w:ascii="Times New Roman" w:hAnsi="Times New Roman" w:cs="Times New Roman"/>
                <w:position w:val="-68"/>
                <w:sz w:val="26"/>
                <w:szCs w:val="26"/>
              </w:rPr>
              <w:object w:dxaOrig="3620" w:dyaOrig="1340" w14:anchorId="3316E1D3">
                <v:shape id="_x0000_i1045" type="#_x0000_t75" style="width:181pt;height:67pt" o:ole="">
                  <v:imagedata r:id="rId59" o:title=""/>
                </v:shape>
                <o:OLEObject Type="Embed" ProgID="Equation.DSMT4" ShapeID="_x0000_i1045" DrawAspect="Content" ObjectID="_1743917572" r:id="rId60"/>
              </w:object>
            </w:r>
          </w:p>
          <w:p w14:paraId="7F29F00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- Tổng quãng đường vật đi được: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80" w:dyaOrig="440" w14:anchorId="0FE23951">
                <v:shape id="_x0000_i1046" type="#_x0000_t75" style="width:124pt;height:22.05pt" o:ole="">
                  <v:imagedata r:id="rId61" o:title=""/>
                </v:shape>
                <o:OLEObject Type="Embed" ProgID="Equation.DSMT4" ShapeID="_x0000_i1046" DrawAspect="Content" ObjectID="_1743917573" r:id="rId62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E94BC8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0CDD0C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88E15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5</w:t>
            </w:r>
          </w:p>
          <w:p w14:paraId="7D39811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21B7D39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39FAA0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6F4AC2D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2213BA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FF91F4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14:paraId="43328CF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556980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61221A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60A1BB7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37A2909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292A795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F33E314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49B827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F54F9C" w:rsidRPr="00155537" w14:paraId="092463FA" w14:textId="77777777" w:rsidTr="00F9361D">
        <w:tc>
          <w:tcPr>
            <w:tcW w:w="14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8377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4D647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</w:t>
            </w:r>
          </w:p>
          <w:p w14:paraId="62BD39E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36A80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 Từ (3) với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300" w14:anchorId="74BD8DD9">
                <v:shape id="_x0000_i1047" type="#_x0000_t75" style="width:39.1pt;height:15pt" o:ole="">
                  <v:imagedata r:id="rId63" o:title=""/>
                </v:shape>
                <o:OLEObject Type="Embed" ProgID="Equation.DSMT4" ShapeID="_x0000_i1047" DrawAspect="Content" ObjectID="_1743917574" r:id="rId64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(vật CĐ thẳng đều) =&gt; </w:t>
            </w:r>
            <w:r w:rsidRPr="00155537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200" w:dyaOrig="760" w14:anchorId="26F7AB3B">
                <v:shape id="_x0000_i1048" type="#_x0000_t75" style="width:109.9pt;height:37.85pt" o:ole="">
                  <v:imagedata r:id="rId65" o:title=""/>
                </v:shape>
                <o:OLEObject Type="Embed" ProgID="Equation.DSMT4" ShapeID="_x0000_i1048" DrawAspect="Content" ObjectID="_1743917575" r:id="rId66"/>
              </w:object>
            </w:r>
          </w:p>
          <w:p w14:paraId="50F97595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 Ta có: F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fr-FR"/>
              </w:rPr>
              <w:t>min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</w:rPr>
              <w:sym w:font="Wingdings" w:char="F0F3"/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</w:t>
            </w:r>
            <w:r w:rsidRPr="0015553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40" w14:anchorId="0670B168">
                <v:shape id="_x0000_i1049" type="#_x0000_t75" style="width:84pt;height:17pt" o:ole="">
                  <v:imagedata r:id="rId67" o:title=""/>
                </v:shape>
                <o:OLEObject Type="Embed" ProgID="Equation.DSMT4" ShapeID="_x0000_i1049" DrawAspect="Content" ObjectID="_1743917576" r:id="rId68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) max </w:t>
            </w:r>
          </w:p>
          <w:p w14:paraId="0D20C11B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eo bđt bunhiacopxki:</w:t>
            </w:r>
          </w:p>
          <w:p w14:paraId="3C9CD278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155537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6360" w:dyaOrig="540" w14:anchorId="2C529463">
                <v:shape id="_x0000_i1050" type="#_x0000_t75" style="width:318pt;height:27pt" o:ole="">
                  <v:imagedata r:id="rId69" o:title=""/>
                </v:shape>
                <o:OLEObject Type="Embed" ProgID="Equation.DSMT4" ShapeID="_x0000_i1050" DrawAspect="Content" ObjectID="_1743917577" r:id="rId7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67431F2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Dấu bằng xảy ra khi </w:t>
            </w:r>
            <w:r w:rsidRPr="00155537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960" w:dyaOrig="780" w14:anchorId="771356E1">
                <v:shape id="_x0000_i1051" type="#_x0000_t75" style="width:148pt;height:39pt" o:ole="">
                  <v:imagedata r:id="rId71" o:title=""/>
                </v:shape>
                <o:OLEObject Type="Embed" ProgID="Equation.DSMT4" ShapeID="_x0000_i1051" DrawAspect="Content" ObjectID="_1743917578" r:id="rId72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E378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   </w:t>
            </w:r>
          </w:p>
          <w:p w14:paraId="5D74867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5A574FF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62A343D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C6E8724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743497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  <w:p w14:paraId="5B664ED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EEA9A0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.25</w:t>
            </w:r>
          </w:p>
        </w:tc>
      </w:tr>
      <w:tr w:rsidR="00F54F9C" w:rsidRPr="00155537" w14:paraId="17FDD290" w14:textId="77777777" w:rsidTr="00F9361D">
        <w:tc>
          <w:tcPr>
            <w:tcW w:w="14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1C287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lastRenderedPageBreak/>
              <w:t>Câu 2</w:t>
            </w:r>
          </w:p>
          <w:p w14:paraId="574A25D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4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B830C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32FF558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1D52C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ận tốc bằng vận tốc nước chảy: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880" w:dyaOrig="620" w14:anchorId="3BF8E96E">
                <v:shape id="_x0000_i1052" type="#_x0000_t75" style="width:44pt;height:31pt" o:ole="">
                  <v:imagedata r:id="rId73" o:title=""/>
                </v:shape>
                <o:OLEObject Type="Embed" ProgID="Equation.DSMT4" ShapeID="_x0000_i1052" DrawAspect="Content" ObjectID="_1743917579" r:id="rId74"/>
              </w:object>
            </w:r>
          </w:p>
          <w:p w14:paraId="77DBAF61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000" w:dyaOrig="620" w14:anchorId="571FE5D2">
                <v:shape id="_x0000_i1053" type="#_x0000_t75" style="width:100pt;height:31pt" o:ole="">
                  <v:imagedata r:id="rId75" o:title=""/>
                </v:shape>
                <o:OLEObject Type="Embed" ProgID="Equation.DSMT4" ShapeID="_x0000_i1053" DrawAspect="Content" ObjectID="_1743917580" r:id="rId76"/>
              </w:object>
            </w:r>
          </w:p>
          <w:p w14:paraId="41E4177F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rong tam giác vuông ABD ta có: </w:t>
            </w:r>
            <w:r w:rsidRPr="00155537">
              <w:rPr>
                <w:rFonts w:ascii="Times New Roman" w:hAnsi="Times New Roman" w:cs="Times New Roman"/>
                <w:position w:val="-30"/>
                <w:sz w:val="26"/>
                <w:szCs w:val="26"/>
                <w:lang w:val="vi-VN"/>
              </w:rPr>
              <w:object w:dxaOrig="2840" w:dyaOrig="680" w14:anchorId="7DC0805A">
                <v:shape id="_x0000_i1054" type="#_x0000_t75" style="width:142pt;height:34pt" o:ole="">
                  <v:imagedata r:id="rId77" o:title=""/>
                </v:shape>
                <o:OLEObject Type="Embed" ProgID="Equation.DSMT4" ShapeID="_x0000_i1054" DrawAspect="Content" ObjectID="_1743917581" r:id="rId78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7EF868A9" w14:textId="77777777" w:rsidR="00F54F9C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54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position w:val="-54"/>
                <w:sz w:val="26"/>
                <w:szCs w:val="26"/>
                <w:lang w:val="vi-VN"/>
              </w:rPr>
              <w:object w:dxaOrig="2960" w:dyaOrig="920" w14:anchorId="5D08FF72">
                <v:shape id="_x0000_i1055" type="#_x0000_t75" style="width:148pt;height:46pt" o:ole="">
                  <v:imagedata r:id="rId79" o:title=""/>
                </v:shape>
                <o:OLEObject Type="Embed" ProgID="Equation.DSMT4" ShapeID="_x0000_i1055" DrawAspect="Content" ObjectID="_1743917582" r:id="rId80"/>
              </w:object>
            </w:r>
          </w:p>
          <w:p w14:paraId="66663555" w14:textId="4BECC5E4" w:rsidR="00F54F9C" w:rsidRPr="00F54F9C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object w:dxaOrig="2325" w:dyaOrig="2835" w14:anchorId="057DF355">
                <v:shape id="_x0000_i1096" type="#_x0000_t75" style="width:116.25pt;height:141.75pt" o:ole="">
                  <v:imagedata r:id="rId81" o:title=""/>
                </v:shape>
                <o:OLEObject Type="Embed" ProgID="PBrush" ShapeID="_x0000_i1096" DrawAspect="Content" ObjectID="_1743917583" r:id="rId82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8E1A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2796CE5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5F75C7E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4481BD0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403DC1E2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C43DD1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7286452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2416C12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F54F9C" w:rsidRPr="00155537" w14:paraId="4BE9C180" w14:textId="77777777" w:rsidTr="00F9361D">
        <w:tc>
          <w:tcPr>
            <w:tcW w:w="14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3916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64B3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  <w:p w14:paraId="271A151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8337B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Khi ca-nô chuyển động theo phương AB thì: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380" w:dyaOrig="279" w14:anchorId="3D3C90E8">
                <v:shape id="_x0000_i1056" type="#_x0000_t75" style="width:119pt;height:13.95pt" o:ole="">
                  <v:imagedata r:id="rId83" o:title=""/>
                </v:shape>
                <o:OLEObject Type="Embed" ProgID="Equation.DSMT4" ShapeID="_x0000_i1056" DrawAspect="Content" ObjectID="_1743917584" r:id="rId84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05CBAF88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ời gian qua sông của ca-nô lần sau</w:t>
            </w:r>
          </w:p>
          <w:p w14:paraId="7219B092" w14:textId="77777777" w:rsidR="00F54F9C" w:rsidRPr="00155537" w:rsidRDefault="00F54F9C" w:rsidP="00F9361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T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rong tam giác vuông ABD, ta có: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155537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3620" w:dyaOrig="960" w14:anchorId="578FDB9D">
                <v:shape id="_x0000_i1057" type="#_x0000_t75" style="width:181pt;height:48pt" o:ole="">
                  <v:imagedata r:id="rId85" o:title=""/>
                </v:shape>
                <o:OLEObject Type="Embed" ProgID="Equation.DSMT4" ShapeID="_x0000_i1057" DrawAspect="Content" ObjectID="_1743917585" r:id="rId86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 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  <w:p w14:paraId="5E97CBC5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hời gian qua sông của ca-nô l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ầ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n sau là: </w:t>
            </w:r>
            <w:r w:rsidRPr="00155537">
              <w:rPr>
                <w:rFonts w:ascii="Times New Roman" w:hAnsi="Times New Roman" w:cs="Times New Roman"/>
                <w:position w:val="-30"/>
                <w:sz w:val="26"/>
                <w:szCs w:val="26"/>
                <w:lang w:val="vi-VN"/>
              </w:rPr>
              <w:object w:dxaOrig="2700" w:dyaOrig="680" w14:anchorId="44E8ECE1">
                <v:shape id="_x0000_i1058" type="#_x0000_t75" style="width:135pt;height:34pt" o:ole="">
                  <v:imagedata r:id="rId87" o:title=""/>
                </v:shape>
                <o:OLEObject Type="Embed" ProgID="Equation.DSMT4" ShapeID="_x0000_i1058" DrawAspect="Content" ObjectID="_1743917586" r:id="rId88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132C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11B62A4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1480B6CB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28F1564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  <w:p w14:paraId="4D880A1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76F9100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F54F9C" w:rsidRPr="00155537" w14:paraId="251FA7F4" w14:textId="77777777" w:rsidTr="00F9361D">
        <w:tc>
          <w:tcPr>
            <w:tcW w:w="14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1B1323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3</w:t>
            </w:r>
          </w:p>
          <w:p w14:paraId="65E0B60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4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43E60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35C9D12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A7F32" w14:textId="4C5BF5FA" w:rsidR="00F54F9C" w:rsidRPr="003B2042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29E5E76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a.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Động lượng của hệ bảo toàn: </w:t>
            </w:r>
          </w:p>
          <w:p w14:paraId="109A7850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80" w:dyaOrig="360" w14:anchorId="36D43B39">
                <v:shape id="_x0000_i1059" type="#_x0000_t75" style="width:89pt;height:18pt" o:ole="">
                  <v:imagedata r:id="rId89" o:title=""/>
                </v:shape>
                <o:OLEObject Type="Embed" ProgID="Equation.DSMT4" ShapeID="_x0000_i1059" DrawAspect="Content" ObjectID="_1743917587" r:id="rId9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(1)</w:t>
            </w:r>
          </w:p>
          <w:p w14:paraId="11064552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rong đó,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60" w14:anchorId="06F0B820">
                <v:shape id="_x0000_i1060" type="#_x0000_t75" style="width:11pt;height:18pt" o:ole="">
                  <v:imagedata r:id="rId91" o:title=""/>
                </v:shape>
                <o:OLEObject Type="Embed" ProgID="Equation.DSMT4" ShapeID="_x0000_i1060" DrawAspect="Content" ObjectID="_1743917588" r:id="rId92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 w14:anchorId="5BD462DD">
                <v:shape id="_x0000_i1061" type="#_x0000_t75" style="width:12pt;height:18pt" o:ole="">
                  <v:imagedata r:id="rId93" o:title=""/>
                </v:shape>
                <o:OLEObject Type="Embed" ProgID="Equation.DSMT4" ShapeID="_x0000_i1061" DrawAspect="Content" ObjectID="_1743917589" r:id="rId94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vận tốc các mảnh đạn ngay sau khi vỡ,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60" w14:anchorId="7DE19DCF">
                <v:shape id="_x0000_i1062" type="#_x0000_t75" style="width:11pt;height:18pt" o:ole="">
                  <v:imagedata r:id="rId95" o:title=""/>
                </v:shape>
                <o:OLEObject Type="Embed" ProgID="Equation.DSMT4" ShapeID="_x0000_i1062" DrawAspect="Content" ObjectID="_1743917590" r:id="rId96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ó chiều thẳng đứng hướng xuống.</w:t>
            </w:r>
          </w:p>
          <w:p w14:paraId="389E245F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: </w:t>
            </w:r>
            <w:r w:rsidRPr="0015553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680" w:dyaOrig="460" w14:anchorId="5370131F">
                <v:shape id="_x0000_i1063" type="#_x0000_t75" style="width:229.1pt;height:22.5pt" o:ole="">
                  <v:imagedata r:id="rId97" o:title=""/>
                </v:shape>
                <o:OLEObject Type="Embed" ProgID="Equation.DSMT4" ShapeID="_x0000_i1063" DrawAspect="Content" ObjectID="_1743917591" r:id="rId98"/>
              </w:object>
            </w:r>
          </w:p>
          <w:p w14:paraId="25E6123A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60" w:dyaOrig="360" w14:anchorId="0D9A6F18">
                <v:shape id="_x0000_i1064" type="#_x0000_t75" style="width:88pt;height:18pt" o:ole="">
                  <v:imagedata r:id="rId99" o:title=""/>
                </v:shape>
                <o:OLEObject Type="Embed" ProgID="Equation.DSMT4" ShapeID="_x0000_i1064" DrawAspect="Content" ObjectID="_1743917592" r:id="rId10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: </w:t>
            </w:r>
            <w:r w:rsidRPr="00155537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5539" w:dyaOrig="520" w14:anchorId="78A4B598">
                <v:shape id="_x0000_i1065" type="#_x0000_t75" style="width:260.9pt;height:24pt" o:ole="">
                  <v:imagedata r:id="rId101" o:title=""/>
                </v:shape>
                <o:OLEObject Type="Embed" ProgID="Equation.DSMT4" ShapeID="_x0000_i1065" DrawAspect="Content" ObjectID="_1743917593" r:id="rId102"/>
              </w:object>
            </w:r>
          </w:p>
          <w:p w14:paraId="0655FA04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20" w:dyaOrig="620" w14:anchorId="61D78C2A">
                <v:shape id="_x0000_i1066" type="#_x0000_t75" style="width:116pt;height:31pt" o:ole="">
                  <v:imagedata r:id="rId103" o:title=""/>
                </v:shape>
                <o:OLEObject Type="Embed" ProgID="Equation.DSMT4" ShapeID="_x0000_i1066" DrawAspect="Content" ObjectID="_1743917594" r:id="rId104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2B650EBF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 w14:anchorId="25292284">
                <v:shape id="_x0000_i1067" type="#_x0000_t75" style="width:12pt;height:18pt" o:ole="">
                  <v:imagedata r:id="rId93" o:title=""/>
                </v:shape>
                <o:OLEObject Type="Embed" ProgID="Equation.DSMT4" ShapeID="_x0000_i1067" DrawAspect="Content" ObjectID="_1743917595" r:id="rId105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hợp với </w:t>
            </w: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 w14:anchorId="361DF413">
                <v:shape id="_x0000_i1068" type="#_x0000_t75" style="width:12pt;height:18pt" o:ole="">
                  <v:imagedata r:id="rId106" o:title=""/>
                </v:shape>
                <o:OLEObject Type="Embed" ProgID="Equation.DSMT4" ShapeID="_x0000_i1068" DrawAspect="Content" ObjectID="_1743917596" r:id="rId107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góc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 w14:anchorId="362959BD">
                <v:shape id="_x0000_i1069" type="#_x0000_t75" style="width:12pt;height:11pt" o:ole="">
                  <v:imagedata r:id="rId108" o:title=""/>
                </v:shape>
                <o:OLEObject Type="Embed" ProgID="Equation.DSMT4" ShapeID="_x0000_i1069" DrawAspect="Content" ObjectID="_1743917597" r:id="rId109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15553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3360" w:dyaOrig="680" w14:anchorId="6B648385">
                <v:shape id="_x0000_i1070" type="#_x0000_t75" style="width:152.05pt;height:31pt" o:ole="">
                  <v:imagedata r:id="rId110" o:title=""/>
                </v:shape>
                <o:OLEObject Type="Embed" ProgID="Equation.DSMT4" ShapeID="_x0000_i1070" DrawAspect="Content" ObjectID="_1743917598" r:id="rId111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F37E11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E38335C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D171A7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V 0,5</w:t>
            </w:r>
          </w:p>
          <w:p w14:paraId="4A5E994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A2BEB8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71F84C1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D8D418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F1823C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C213833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175CB2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6EFE793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337D371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5B6DD18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334CD1F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</w:tc>
      </w:tr>
      <w:tr w:rsidR="00F54F9C" w:rsidRPr="00155537" w14:paraId="515A48DB" w14:textId="77777777" w:rsidTr="00F9361D">
        <w:tc>
          <w:tcPr>
            <w:tcW w:w="146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A7B107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34A05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  <w:p w14:paraId="40AB82C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C4C192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 xml:space="preserve">b. </w:t>
            </w:r>
            <w:r w:rsidRPr="003B2042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>T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hời gian mảnh I chạm đất là nghiệm của phương trình: </w:t>
            </w:r>
          </w:p>
          <w:p w14:paraId="2D42B723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840" w:dyaOrig="620" w14:anchorId="0A1679AF">
                <v:shape id="_x0000_i1071" type="#_x0000_t75" style="width:242pt;height:31pt" o:ole="">
                  <v:imagedata r:id="rId112" o:title=""/>
                </v:shape>
                <o:OLEObject Type="Embed" ProgID="Equation.DSMT4" ShapeID="_x0000_i1071" DrawAspect="Content" ObjectID="_1743917599" r:id="rId113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&gt;0 thỏa mãn)</w:t>
            </w:r>
          </w:p>
          <w:p w14:paraId="73787CEC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ời gian mảnh II chạm đất là nghiệm của phương trình:</w:t>
            </w:r>
          </w:p>
          <w:p w14:paraId="705D675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860" w:dyaOrig="680" w14:anchorId="1B46E580">
                <v:shape id="_x0000_i1072" type="#_x0000_t75" style="width:343pt;height:34pt" o:ole="">
                  <v:imagedata r:id="rId114" o:title=""/>
                </v:shape>
                <o:OLEObject Type="Embed" ProgID="Equation.DSMT4" ShapeID="_x0000_i1072" DrawAspect="Content" ObjectID="_1743917600" r:id="rId115"/>
              </w:object>
            </w:r>
          </w:p>
          <w:p w14:paraId="4A51526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460" w:dyaOrig="360" w14:anchorId="09DF1873">
                <v:shape id="_x0000_i1073" type="#_x0000_t75" style="width:173pt;height:18pt" o:ole="">
                  <v:imagedata r:id="rId116" o:title=""/>
                </v:shape>
                <o:OLEObject Type="Embed" ProgID="Equation.DSMT4" ShapeID="_x0000_i1073" DrawAspect="Content" ObjectID="_1743917601" r:id="rId117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2703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 </w:t>
            </w:r>
          </w:p>
          <w:p w14:paraId="2027B61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E80539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 0,5</w:t>
            </w:r>
          </w:p>
          <w:p w14:paraId="0C1472A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77FF2A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28C8CB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74FE399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7F4472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0,5</w:t>
            </w:r>
          </w:p>
        </w:tc>
      </w:tr>
      <w:tr w:rsidR="00F54F9C" w:rsidRPr="00155537" w14:paraId="71C2E685" w14:textId="77777777" w:rsidTr="00F9361D">
        <w:tc>
          <w:tcPr>
            <w:tcW w:w="14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9E16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9498C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</w:t>
            </w:r>
          </w:p>
          <w:p w14:paraId="47C72F8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6A283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Hai mảnh sau khi chạm đất cách nhau: </w:t>
            </w:r>
            <w:r w:rsidRPr="00155537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100" w:dyaOrig="400" w14:anchorId="4EB9A90D">
                <v:shape id="_x0000_i1074" type="#_x0000_t75" style="width:140.45pt;height:18.5pt" o:ole="">
                  <v:imagedata r:id="rId118" o:title=""/>
                </v:shape>
                <o:OLEObject Type="Embed" ProgID="Equation.DSMT4" ShapeID="_x0000_i1074" DrawAspect="Content" ObjectID="_1743917602" r:id="rId119"/>
              </w:object>
            </w:r>
          </w:p>
          <w:p w14:paraId="454557FA" w14:textId="77777777" w:rsidR="00F54F9C" w:rsidRPr="003B2042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4CEA3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1</w:t>
            </w:r>
          </w:p>
        </w:tc>
      </w:tr>
      <w:tr w:rsidR="00F54F9C" w:rsidRPr="00155537" w14:paraId="595D0BAD" w14:textId="77777777" w:rsidTr="00F9361D">
        <w:tc>
          <w:tcPr>
            <w:tcW w:w="14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D127DA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4</w:t>
            </w:r>
          </w:p>
          <w:p w14:paraId="296AEA3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3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7766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61906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) Các lực tác dụng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lên thanh như hình vẽ.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c">
                  <w:drawing>
                    <wp:anchor distT="0" distB="0" distL="114300" distR="114300" simplePos="0" relativeHeight="251701248" behindDoc="0" locked="0" layoutInCell="1" allowOverlap="1" wp14:anchorId="0002EA55" wp14:editId="0AE47787">
                      <wp:simplePos x="0" y="0"/>
                      <wp:positionH relativeFrom="character">
                        <wp:posOffset>3984625</wp:posOffset>
                      </wp:positionH>
                      <wp:positionV relativeFrom="line">
                        <wp:posOffset>-106680</wp:posOffset>
                      </wp:positionV>
                      <wp:extent cx="1400810" cy="1816100"/>
                      <wp:effectExtent l="3175" t="0" r="0" b="0"/>
                      <wp:wrapSquare wrapText="bothSides"/>
                      <wp:docPr id="1501970545" name="Canvas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417660097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400810" cy="1816100"/>
                                  <a:chOff x="2942" y="8987"/>
                                  <a:chExt cx="2206" cy="2860"/>
                                </a:xfrm>
                              </wpg:grpSpPr>
                              <wpg:grpSp>
                                <wpg:cNvPr id="482630902" name="Group 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93" y="8987"/>
                                    <a:ext cx="2155" cy="2819"/>
                                    <a:chOff x="2993" y="8987"/>
                                    <a:chExt cx="2155" cy="2819"/>
                                  </a:xfrm>
                                </wpg:grpSpPr>
                                <wpg:grpSp>
                                  <wpg:cNvPr id="94848035" name="Group 8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163" y="8987"/>
                                      <a:ext cx="854" cy="2373"/>
                                      <a:chOff x="4163" y="8987"/>
                                      <a:chExt cx="854" cy="2373"/>
                                    </a:xfrm>
                                  </wpg:grpSpPr>
                                  <wpg:grpSp>
                                    <wpg:cNvPr id="1237647242" name="Group 8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163" y="9467"/>
                                        <a:ext cx="680" cy="1893"/>
                                        <a:chOff x="4163" y="9467"/>
                                        <a:chExt cx="680" cy="1893"/>
                                      </a:xfrm>
                                    </wpg:grpSpPr>
                                    <wps:wsp>
                                      <wps:cNvPr id="1496198634" name="Freeform 85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4429" y="9467"/>
                                          <a:ext cx="151" cy="75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38"/>
                                            <a:gd name="T1" fmla="*/ 0 h 113"/>
                                            <a:gd name="T2" fmla="*/ 63 w 138"/>
                                            <a:gd name="T3" fmla="*/ 88 h 113"/>
                                            <a:gd name="T4" fmla="*/ 138 w 138"/>
                                            <a:gd name="T5" fmla="*/ 113 h 1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38" h="113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0" y="34"/>
                                                <a:pt x="40" y="69"/>
                                                <a:pt x="63" y="88"/>
                                              </a:cubicBezTo>
                                              <a:cubicBezTo>
                                                <a:pt x="86" y="107"/>
                                                <a:pt x="112" y="110"/>
                                                <a:pt x="138" y="11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30327803" name="Freeform 8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4417" y="11237"/>
                                          <a:ext cx="163" cy="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63"/>
                                            <a:gd name="T1" fmla="*/ 70 h 70"/>
                                            <a:gd name="T2" fmla="*/ 88 w 163"/>
                                            <a:gd name="T3" fmla="*/ 8 h 70"/>
                                            <a:gd name="T4" fmla="*/ 163 w 163"/>
                                            <a:gd name="T5" fmla="*/ 20 h 7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63" h="70">
                                              <a:moveTo>
                                                <a:pt x="0" y="70"/>
                                              </a:moveTo>
                                              <a:cubicBezTo>
                                                <a:pt x="30" y="43"/>
                                                <a:pt x="61" y="16"/>
                                                <a:pt x="88" y="8"/>
                                              </a:cubicBezTo>
                                              <a:cubicBezTo>
                                                <a:pt x="115" y="0"/>
                                                <a:pt x="139" y="10"/>
                                                <a:pt x="163" y="2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08570375" name="Text Box 8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166" y="9489"/>
                                          <a:ext cx="677" cy="4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266B19B" w14:textId="77777777" w:rsidR="00F54F9C" w:rsidRPr="009B584C" w:rsidRDefault="00F54F9C" w:rsidP="00F54F9C">
                                            <w:pPr>
                                              <w:rPr>
                                                <w:sz w:val="20"/>
                                                <w:vertAlign w:val="superscript"/>
                                              </w:rPr>
                                            </w:pPr>
                                            <w:r w:rsidRPr="009B584C">
                                              <w:rPr>
                                                <w:sz w:val="20"/>
                                              </w:rPr>
                                              <w:t>45</w:t>
                                            </w:r>
                                            <w:r w:rsidRPr="009B584C">
                                              <w:rPr>
                                                <w:sz w:val="20"/>
                                                <w:vertAlign w:val="superscript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2221822" name="Text Box 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163" y="10909"/>
                                          <a:ext cx="677" cy="4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2011CAB" w14:textId="77777777" w:rsidR="00F54F9C" w:rsidRPr="009B584C" w:rsidRDefault="00F54F9C" w:rsidP="00F54F9C">
                                            <w:pPr>
                                              <w:rPr>
                                                <w:sz w:val="20"/>
                                                <w:vertAlign w:val="superscript"/>
                                              </w:rPr>
                                            </w:pPr>
                                            <w:r>
                                              <w:rPr>
                                                <w:sz w:val="20"/>
                                              </w:rPr>
                                              <w:t>60</w:t>
                                            </w:r>
                                            <w:r w:rsidRPr="009B584C">
                                              <w:rPr>
                                                <w:sz w:val="20"/>
                                                <w:vertAlign w:val="superscript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118756485" name="Text Box 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541" y="8987"/>
                                        <a:ext cx="476" cy="4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9028524" w14:textId="77777777" w:rsidR="00F54F9C" w:rsidRDefault="00F54F9C" w:rsidP="00F54F9C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681972667" name="Group 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93" y="9173"/>
                                      <a:ext cx="2155" cy="2633"/>
                                      <a:chOff x="2993" y="9183"/>
                                      <a:chExt cx="2155" cy="2633"/>
                                    </a:xfrm>
                                  </wpg:grpSpPr>
                                  <wpg:grpSp>
                                    <wpg:cNvPr id="511154748" name="Group 9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93" y="9304"/>
                                        <a:ext cx="2155" cy="2512"/>
                                        <a:chOff x="2993" y="9304"/>
                                        <a:chExt cx="2155" cy="2512"/>
                                      </a:xfrm>
                                    </wpg:grpSpPr>
                                    <wps:wsp>
                                      <wps:cNvPr id="1359923944" name="Line 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08" y="10606"/>
                                          <a:ext cx="1262" cy="80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99829613" name="Line 9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306" y="9328"/>
                                          <a:ext cx="1277" cy="127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12882208" name="Oval 9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257" y="10518"/>
                                          <a:ext cx="168" cy="182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13204010" name="Text Box 9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993" y="10230"/>
                                          <a:ext cx="476" cy="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E24D394" w14:textId="77777777" w:rsidR="00F54F9C" w:rsidRDefault="00F54F9C" w:rsidP="00F54F9C"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46561933" name="Text Box 9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533" y="11366"/>
                                          <a:ext cx="476" cy="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54B19E5C" w14:textId="77777777" w:rsidR="00F54F9C" w:rsidRDefault="00F54F9C" w:rsidP="00F54F9C"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118010500" name="Line 9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08" y="9316"/>
                                          <a:ext cx="326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802301593" name="Line 9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633" y="11407"/>
                                          <a:ext cx="326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623762150" name="Line 9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758" y="9304"/>
                                          <a:ext cx="0" cy="211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 type="arrow" w="med" len="med"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14216486" name="Text Box 10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72" y="10127"/>
                                          <a:ext cx="476" cy="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6E109E7B" w14:textId="77777777" w:rsidR="00F54F9C" w:rsidRDefault="00F54F9C" w:rsidP="00F54F9C">
                                            <w:r>
                                              <w:t>L</w:t>
                                            </w:r>
                                          </w:p>
                                          <w:p w14:paraId="0E9CBA4A" w14:textId="77777777" w:rsidR="00F54F9C" w:rsidRPr="002B05BC" w:rsidRDefault="00F54F9C" w:rsidP="00F54F9C">
                                            <w:pPr>
                                              <w:rPr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5097911" name="Group 101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16200000">
                                        <a:off x="3375" y="10391"/>
                                        <a:ext cx="2488" cy="71"/>
                                        <a:chOff x="1876" y="5934"/>
                                        <a:chExt cx="2814" cy="72"/>
                                      </a:xfrm>
                                    </wpg:grpSpPr>
                                    <wps:wsp>
                                      <wps:cNvPr id="1462843839" name="Rectangle 10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876" y="5935"/>
                                          <a:ext cx="2814" cy="71"/>
                                        </a:xfrm>
                                        <a:prstGeom prst="rect">
                                          <a:avLst/>
                                        </a:prstGeom>
                                        <a:blipFill dpi="0" rotWithShape="0">
                                          <a:blip r:embed="rId30"/>
                                          <a:srcRect/>
                                          <a:tile tx="0" ty="0" sx="100000" sy="100000" flip="none" algn="tl"/>
                                        </a:blip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3787518" name="Line 10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76" y="5934"/>
                                          <a:ext cx="2747" cy="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1504839650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30" y="10984"/>
                                    <a:ext cx="0" cy="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654950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42" y="10596"/>
                                    <a:ext cx="1" cy="6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5309051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29" y="10295"/>
                                    <a:ext cx="277" cy="2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0647147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168" y="11397"/>
                                    <a:ext cx="40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30230199" name="Line 10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582" y="10771"/>
                                    <a:ext cx="0" cy="6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2472978" name="Text Box 1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53" y="10607"/>
                                    <a:ext cx="53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DB72EB" w14:textId="77777777" w:rsidR="00F54F9C" w:rsidRPr="004510DE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439790" name="Text Box 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56" y="11396"/>
                                    <a:ext cx="53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DAC91A" w14:textId="77777777" w:rsidR="00F54F9C" w:rsidRPr="004510DE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63786525" name="Text Box 1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65" y="11007"/>
                                    <a:ext cx="53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48B3579" w14:textId="77777777" w:rsidR="00F54F9C" w:rsidRPr="004510DE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5655566" name="Text Box 1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42" y="10946"/>
                                    <a:ext cx="53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0056AB7" w14:textId="77777777" w:rsidR="00F54F9C" w:rsidRPr="004510DE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80878796" name="Text Box 1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92" y="9908"/>
                                    <a:ext cx="53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881D2ED" w14:textId="77777777" w:rsidR="00F54F9C" w:rsidRPr="004510DE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" o:spid="_x0000_s1079" editas="canvas" style="position:absolute;margin-left:313.75pt;margin-top:-8.4pt;width:110.3pt;height:143pt;z-index:251701248;mso-position-horizontal-relative:char;mso-position-vertical-relative:line" coordsize="14008,18161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Dsj1WfkQwAAFFqAAAOAAAAZHJzL2Uyb0RvYy54bWzsXVuP27gVfi/Q/yD4 scDEokRdaMRZJHNJF0i7i+60fdbYGtuoLbmSZjzZRf97v8ObJF8yl4yV9UbzMJYlkiIPD79zJf32 h4fV0rlPi3KRZ+MBe+MOnDSb5NNFNhsP/nl9dRYPnLJKsmmyzLN0PPicloMf3v35T28361Hq5fN8 OU0LB41k5WizHg/mVbUeDYflZJ6ukvJNvk4zPLzNi1VS4WsxG06LZIPWV8uh57rhcJMX03WRT9Ky xN0L9XDwTrZ/e5tOqp9ub8u0cpbjAfpWyf+F/H9D/4fv3iajWZGs54uJ7kbygl6skkWGl9qmLpIq ce6KxU5Tq8WkyMv8tnozyVfD/PZ2MUnlGDAa5m6N5jzJ7pNSDmYC6pgO4uoV272ZUb+z/GqxXIIa Q7Q+onv0ucH8pPR4mbULqTuyrC6zWc9Gm9naTiWmf2sunzX0j0V+t5Yjn40mf7//uXAW0/GAsygM XVdEAydLVmAnWcyJGc0j9QBFPxbrX9Y/F2oycPkpn/ynVANrP6fyM1XYudn8LZ+iveSuyuU8PtwW K2oCM+Q8SHb5bNklfaicCW4y7roxA1dN8IzFLGSuZqjJHFxH9TzBvYGDx7GII8Vsk/mlru95bqgq e3Eoaw6TkXoxKGs7p0Yme2oHaegRe6HvChfvaNHDOzY9PCH8rXEZqngsCMyomDBjtvTYqdegx07N 59JD8JjHro/3t8jhH5scnIWHyBEHXFPDj2Q/kpHljj3VamrsVHwuMZjnRyGPPOLAFjl4Z+QQPNRc b7gjjO16ASdI9N0lR12tJsdOxYPkgCApaxwqvw6Hfpkn61TiUNnAIcZFyEQc+phbRdqrIk1JSjlx oKgrixsgKpso1HiyWZejEmD1KP5w7gm53mrSGIqygCkGi+SbLVnAZ3dl9THNJY4l95/KSpJ7NsWV RMep7vs1puR2tYTc+8vQcZ2Nw/xYTc3MFsE7GkXmDmN69uoiYDNbJPT3N4NVYsvEsbO3HdDUlkFP 9jeEJV4XYn7dEsZvR5jMzaAnD5keNa6chJQTV+L8Oi8Jp4kEQOlrKUjQBEoRiQ4UVpB+LSnwaGEM h1o2kyNbVpV0jwooKdvqSTFwoJ7cqFlYJxUNhDpEl84G0gYz5MzxiWmg+6v8Pr3OZYlqS17hXfXT yd3NYvIh/bVZ1lNjBy9L/ljLBri6GWoAVzcNyEnuoDG0Wmt/UzViCDgSjq6GAXWXMUVBBuHZeKcc FJVWvLX1Anyl0UNDUReSIrJMzeVWiyH9hOgkAi+QBCrz5WJKKg7RqCxmN+fLwrlPSCuUf9QPNNYq BhUkm8r+zdNkeqmvq2SxVNcor/QiLEU9P7Qopdr3m3DFZXwZ8zPuhZdn3L24OHt/dc7PwisWBRf+ xfn5BfsfdY3x0XwxnaYZ9c6ooIw/Dba0MqyUR6uEtkbRGuyV/Nsd7LDdDUkLjMV8KlobtCItpBzd 5NPPQK4iVzo1bABczPPi14GzgT49HpT/vUuKdOAsf8wAwoJx4qlKfuFBRFxXNJ/cNJ8k2QRNjQfV AIuVLs8rpbTfrYvFbI43MTmtWf4eGtvtgqANOpPplf4COaD6enyB4Puu70XQPXYFQkjkpr5BOX1F gcCgBMvFAjGvVpGVCLROSSeN2krl10gENClXQg33TYkQuQBg9TaCXyNXmhIBaA/BsttMSyLsbaUl D5Rg2W2mKQ+8ujdYot+DNKAJhzTADBwWBpYZviwNfAX8XM+3Bn5MNvGaZGXArxQRMUQQbj5dGDCG WUKNLdBXis2WKKARoShQglZ2W9Tgay8Jtn0IvST4fUiCwI2DyPWhjBsUJFj+kD84ygHQEARO9YD7 RpRpG8HJ8vM5FNT0fVHkG1I8IDyVWtqoqgTK00wHFiolDMax1uaMoAgjyBASFBw2hFpnxu+xLpRW 5dDFeEA6qsQWY0fQGtRFCHJailfrBgr+4ZWkZEQU1Xof87j7wRNnV2EcnfErHpyJyI3PXCY+iNDl gl9ctfW+T4ss/Xq976u13dWigid2uVgB0q1KnIwOqb5WbaXuGz3RfO7TF6uHmwfpxGNSYtTKWq9C SrIIz/NY7EFnUh6Fa4sbll5agewMN5QMZnAw9sAxPIZ11QMH6XZg9KcBh+TCUwKO2o3flR3KWBwF IYcXcgdGLPW6hZGAK+OhjoAY9YNHOvzBA6Pm9+rHePBsH02PIs9BEWVSni6K6LggAUozNMrCmInI CxFw0StfxUaFXFrHjI3aWKBgJsJlVngjFhj62qNgwz2NerF9dmlio3UsUNeEoHhWbDRg8DfwiMNL 0Yx+iaPHiutx+a72qe+hRwAfuPSo7aGHrVeHvxqU1DUP0qOL+JcfCOH5gsM3p4grjRih487S1Xme qSA8Ah46CG9NWxlUu/68RsC9ZdmqKrQ0n2TZwueqXFDMDRFJl9Q0lGZeCE2abNvYfcS2XcKAebJt K4MvwoXAIiv3sKP9DxhVsDb+i4MF5GKg2e3OLy+EiD3EamHJNPlUwg31BKrQkfjUuV0u1v8yzh2d RgKO1b4Y35NWnRLdMpnEM84YhjjCl70xz+bY7zMMdooMy5kXwwlAwKYY9icEKR2hUzb2xZAsqr6W w9D3Ah1acgPlq2lwaYiOqXQnifVWCNXuQO0xTJfg//KLwHoYPQ+pwF2GdSVSkRxSplsf7mzkvwTM 91yOhEXDpdZZJbbTX7pxVlmdi7keIlgtVaA3M/fmPRxaYwele29mPsvM1HaGSUnovdzSyx3zMEDq HIxBLd9q5NjOk+gGOXhAfYGdgKwjBMp65DCZ7M+Xzj1yNFLDXh4fQwgIXHhKDipt09nc/6Pk3Hpw bUPjCJBj37LlZPLTcW05MvW1BcdD7XMQvsmGMS4H39Pu7Eec2S+z3pwJ5dQV2fTFjgeK118k5Vyl PZafy4u8Unh3somOp2jhxaShsoD2QTRdEs0g75FcEi02tlKPm9zcHT5+bb+Z9EL0fEy717YSdk+R j1lI+0vgl97C42aYsQNGjgLlAxbWaW74GP0iTwXkhlTrDrsqTgCQnUp6yxPKCUN+9XiwSqfIrE6x 55KupNaqE9MfLwpK/D5Tsk5yGTDGPYaIO4S/wnNr0ejtgFo3odTvjkyaMNL7K1z4knuTps/cQTSK 2AALv2XVdZby59mAy6m4UduZOwdi7mGArciCIb9FrXwVcWcq4PjqIXflQYLYVdmZDW3Ol+nG5MNw fRXfrj32Hqc8fRKEkdTnkEpvNicjVUhFo6CM6kB1I+AcMwR3Zb22p7+mjHGNH393DQ+9mPuxj60C itL/QD4ykqSXqQOHL7F2A2RlYFZtuHz12EiTZNLT3SB0TbBHFOfHkqlvEDmRm8Gm6wXtlqCJ//ei msuwudm4SIW0wY2dUVtb7fccmwD7FUcNXOSTu1WaVershCJdJhUObijnCNXgNaN0dZNOYWX+ONW8 UhYTIrXSLxYgd4V8dfSoAj/ho6TsdcWOTin5j75gayY6Nx5kOPEB+7eWM2gp1VIDkBkczdL+UwUk SXf30/V51XqXYR+YopM+9m/MFn6E/EdELZu2NVCxARHHt0maIKFx1dgkXsT1louj2CQS+r6nna6v bDHUsk1mqlix37zfibMTVjWHuIOCscXJkp8683b6sKpVcMQV8RYr44E0r61qeSB392XW9VE4uTeN O02+8gM3DLjY4eFmisDx0dj39RE8iB2IrQAfNHfi4VDtJ35tD1HPw/JMK2t+vzJYdwTEfkAnLNEh Kw13PTJOj69SHEgh1CfBwPBRyTYNE8SkEOJUKK1u96B8xHM2TpGhcdIYDoVipIa2+LmDMKrk579u pcTiDCzlwEf+Bc51k5am0ZaRYaYA2nivem7uuVllbesD8DzXl+FUYT1Dn2g3NUOQvnYKHUnH2AvP PIiN7z0yDjfDzlpjDpEngM712oZ/1EOQThGcI9/DgX0C+f8anBuxpGZctcNYUhDo9DjssdmC54D8 saQ/98dHNA8U6xNrlUdYivLXPz7Csy6QU4kldWKoeDzkUKCw3XMHOtTRStpp1B10+CJQ4SXS7LYM 7x46+px8exxjd2Fo63nqoaOxmweHaiNsEtJRmbvYIQOB3WNHEKIzFFFEeLFXO/rDZ2RcWVlN3yiF xTr8euxoYgfnWKpBQGfMKX9SbbKoEw46xw575j4OruK93tFjx7fHDutc7bGjiR1B7MbI14BxsIsd zZSNDm0WD2eYkN4hhHIh1sGV3mTpTZZvYLJYR/apQIfMlcEvAckMGvyE0Hoifd36N5boh5Ga32Wp +peg3v0fAAD//wMAUEsDBBQABgAIAAAAIQCqJg6+vAAAACEBAAAZAAAAZHJzL19yZWxzL2Uyb0Rv Yy54bWwucmVsc4SPQWrDMBBF94XcQcw+lp1FKMWyN6HgbUgOMEhjWcQaCUkt9e0jyCaBQJfzP/89 ph///Cp+KWUXWEHXtCCIdTCOrYLr5Xv/CSIXZINrYFKwUYZx2H30Z1qx1FFeXMyiUjgrWEqJX1Jm vZDH3IRIXJs5JI+lnsnKiPqGluShbY8yPTNgeGGKyShIk+lAXLZYzf+zwzw7TaegfzxxeaOQzld3 BWKyVBR4Mg4fYddEtiCHXr48NtwBAAD//wMAUEsDBBQABgAIAAAAIQDUYbZ94gAAAAsBAAAPAAAA ZHJzL2Rvd25yZXYueG1sTI9NS8QwFEX3gv8hPMHdTNpQM7U2HURQRBfqWHCbaTJtMB+lyUyrv97n SpePd7j33Hq7OEtOeoomeAH5OgOifReU8b2A9v1+VQKJSXolbfBawJeOsG3Oz2pZqTD7N33apZ5g iI+VFDCkNFaUxm7QTsZ1GLXH3yFMTiY8p56qSc4Y7ixlWcapk8ZjwyBHfTfo7nN3dAIKdrDl6wN/ /n5s2/npozCb7MUIcXmx3N4ASXpJfzD86qM6NOi0D0evIrECONtcISpglXPcgERZlDmQvQDGrxnQ pqb/NzQ/AAAA//8DAFBLAwQKAAAAAAAAACEA6JuoWl4AAABeAAAAFAAAAGRycy9tZWRpYS9pbWFn ZTEucG5nQk1eAAAAAAAAAD4AAAAoAAAACAAAAAgAAAABAAEAAAAAACAAAAAAAAAAAAAAAAIAAAAA AAAA////AAAAAACIAAAARAAAACIAAAARAAAAiAAAAEQAAAAiAAAAEQAAAFBLAQItABQABgAIAAAA IQCxgme2CgEAABMCAAATAAAAAAAAAAAAAAAAAAAAAABbQ29udGVudF9UeXBlc10ueG1sUEsBAi0A FAAGAAgAAAAhADj9If/WAAAAlAEAAAsAAAAAAAAAAAAAAAAAOwEAAF9yZWxzLy5yZWxzUEsBAi0A FAAGAAgAAAAhAOyPVZ+RDAAAUWoAAA4AAAAAAAAAAAAAAAAAOgIAAGRycy9lMm9Eb2MueG1sUEsB Ai0AFAAGAAgAAAAhAKomDr68AAAAIQEAABkAAAAAAAAAAAAAAAAA9w4AAGRycy9fcmVscy9lMm9E b2MueG1sLnJlbHNQSwECLQAUAAYACAAAACEA1GG2feIAAAALAQAADwAAAAAAAAAAAAAAAADqDwAA ZHJzL2Rvd25yZXYueG1sUEsBAi0ACgAAAAAAAAAhAOibqFpeAAAAXgAAABQAAAAAAAAAAAAAAAAA +RAAAGRycy9tZWRpYS9pbWFnZTEucG5nUEsFBgAAAAAGAAYAfAEAAIkRAAAAAA== ">
                      <v:shape id="_x0000_s1080" type="#_x0000_t75" style="position:absolute;width:14008;height:18161;visibility:visible;mso-wrap-style:square">
                        <v:fill o:detectmouseclick="t"/>
                        <v:path o:connecttype="none"/>
                      </v:shape>
                      <v:group id="Group 81" o:spid="_x0000_s1081" style="position:absolute;width:14008;height:18161" coordorigin="2942,8987" coordsize="2206,286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4ccCN8sAAADiAAAADwAAAGRycy9kb3ducmV2LnhtbESPQWvCQBSE7wX/w/KE 3upu2hprdBWRtniQQrVQentkn0kw+zZkt0n8965Q6HGYmW+Y5Xqwteio9ZVjDclEgSDOnam40PB1 fHt4AeEDssHaMWm4kIf1anS3xMy4nj+pO4RCRAj7DDWUITSZlD4vyaKfuIY4eifXWgxRtoU0LfYR bmv5qFQqLVYcF0psaFtSfj78Wg3vPfabp+S1259P28vPcfrxvU9I6/vxsFmACDSE//Bfe2c0PCez NFVqPoPbpXgH5OoKAAD//wMAUEsBAi0AFAAGAAgAAAAhAKL4T1MEAQAA7AEAABMAAAAAAAAAAAAA AAAAAAAAAFtDb250ZW50X1R5cGVzXS54bWxQSwECLQAUAAYACAAAACEAbAbV/tgAAACZAQAACwAA AAAAAAAAAAAAAAA1AQAAX3JlbHMvLnJlbHNQSwECLQAUAAYACAAAACEAMy8FnkEAAAA5AAAAFQAA AAAAAAAAAAAAAAA2AgAAZHJzL2dyb3Vwc2hhcGV4bWwueG1sUEsBAi0AFAAGAAgAAAAhAOHHAjfL AAAA4gAAAA8AAAAAAAAAAAAAAAAAqgIAAGRycy9kb3ducmV2LnhtbFBLBQYAAAAABAAEAPoAAACi AwAAAAA= ">
                        <v:group id="Group 82" o:spid="_x0000_s1082" style="position:absolute;left:2993;top:8987;width:2155;height:2819" coordorigin="2993,8987" coordsize="2155,2819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WSCxssAAADiAAAADwAAAGRycy9kb3ducmV2LnhtbESPQWvCQBSE7wX/w/IK vdXdxFY0dRURW3oQQS0Ub4/sMwlm34bsNon/vlsoeBxm5htmsRpsLTpqfeVYQzJWIIhzZyouNHyd 3p9nIHxANlg7Jg038rBajh4WmBnX84G6YyhEhLDPUEMZQpNJ6fOSLPqxa4ijd3GtxRBlW0jTYh/h tpapUlNpseK4UGJDm5Ly6/HHavjosV9Pkm23u142t/Ppdf+9S0jrp8dh/QYi0BDu4f/2p9HwMkun EzVXKfxdindALn8BAAD//wMAUEsBAi0AFAAGAAgAAAAhAKL4T1MEAQAA7AEAABMAAAAAAAAAAAAA AAAAAAAAAFtDb250ZW50X1R5cGVzXS54bWxQSwECLQAUAAYACAAAACEAbAbV/tgAAACZAQAACwAA AAAAAAAAAAAAAAA1AQAAX3JlbHMvLnJlbHNQSwECLQAUAAYACAAAACEAMy8FnkEAAAA5AAAAFQAA AAAAAAAAAAAAAAA2AgAAZHJzL2dyb3Vwc2hhcGV4bWwueG1sUEsBAi0AFAAGAAgAAAAhAHVkgsbL AAAA4gAAAA8AAAAAAAAAAAAAAAAAqgIAAGRycy9kb3ducmV2LnhtbFBLBQYAAAAABAAEAPoAAACi AwAAAAA= ">
                          <v:group id="Group 83" o:spid="_x0000_s1083" style="position:absolute;left:4163;top:8987;width:854;height:2373" coordorigin="4163,8987" coordsize="854,237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qjrB8oAAADhAAAADwAAAGRycy9kb3ducmV2LnhtbESPQWvCQBSE74X+h+UV vOkmVUtMXUXESg8iVAXx9sg+k2D2bchuk/jv3YLQ4zAz3zDzZW8q0VLjSssK4lEEgjizuuRcwen4 NUxAOI+ssbJMCu7kYLl4fZljqm3HP9QefC4ChF2KCgrv61RKlxVk0I1sTRy8q20M+iCbXOoGuwA3 lXyPog9psOSwUGBN64Ky2+HXKNh22K3G8abd3a7r++U43Z93MSk1eOtXnyA89f4//Gx/awWzSTJJ ovEU/h6FNyAXDwAAAP//AwBQSwECLQAUAAYACAAAACEAovhPUwQBAADsAQAAEwAAAAAAAAAAAAAA AAAAAAAAW0NvbnRlbnRfVHlwZXNdLnhtbFBLAQItABQABgAIAAAAIQBsBtX+2AAAAJkBAAALAAAA AAAAAAAAAAAAADUBAABfcmVscy8ucmVsc1BLAQItABQABgAIAAAAIQAzLwWeQQAAADkAAAAVAAAA AAAAAAAAAAAAADYCAABkcnMvZ3JvdXBzaGFwZXhtbC54bWxQSwECLQAUAAYACAAAACEAaqjrB8oA AADhAAAADwAAAAAAAAAAAAAAAACqAgAAZHJzL2Rvd25yZXYueG1sUEsFBgAAAAAEAAQA+gAAAKED AAAAAA== ">
                            <v:group id="Group 84" o:spid="_x0000_s1084" style="position:absolute;left:4163;top:9467;width:680;height:1893" coordorigin="4163,9467" coordsize="680,189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7NIIMgAAADjAAAADwAAAGRycy9kb3ducmV2LnhtbERPzWrCQBC+F/oOyxS8 1U2iVYmuImLFgxSqBfE2ZMckmJ0N2W0S394VCj3O9z+LVW8q0VLjSssK4mEEgjizuuRcwc/p830G wnlkjZVlUnAnB6vl68sCU207/qb26HMRQtilqKDwvk6ldFlBBt3Q1sSBu9rGoA9nk0vdYBfCTSWT KJpIgyWHhgJr2hSU3Y6/RsGuw249irft4Xbd3C+nj6/zISalBm/9eg7CU+//xX/uvQ7zk9F0Mp4m 4wSePwUA5PIB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FezSCDIAAAA 4wAAAA8AAAAAAAAAAAAAAAAAqgIAAGRycy9kb3ducmV2LnhtbFBLBQYAAAAABAAEAPoAAACfAwAA AAA= ">
                              <v:shape id="Freeform 85" o:spid="_x0000_s1085" style="position:absolute;left:4429;top:9467;width:151;height:75;visibility:visible;mso-wrap-style:square;v-text-anchor:top" coordsize="138,1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QaGMMgA AADjAAAADwAAAGRycy9kb3ducmV2LnhtbERPX2vCMBB/F/Ydwg1809RVinZGGWUO8WGic+z1aG5p XXMpTab12xthsMf7/b/FqreNOFPna8cKJuMEBHHpdM1GwfFjPZqB8AFZY+OYFFzJw2r5MFhgrt2F 93Q+BCNiCPscFVQhtLmUvqzIoh+7ljhy366zGOLZGak7vMRw28inJMmkxZpjQ4UtFRWVP4dfq+Ct KEzfnt7NdbtPT7viNf08frFSw8f+5RlEoD78i//cGx3nT+fZZD7L0incf4oAyOUNAAD//wMAUEsB Ai0AFAAGAAgAAAAhAPD3irv9AAAA4gEAABMAAAAAAAAAAAAAAAAAAAAAAFtDb250ZW50X1R5cGVz XS54bWxQSwECLQAUAAYACAAAACEAMd1fYdIAAACPAQAACwAAAAAAAAAAAAAAAAAuAQAAX3JlbHMv LnJlbHNQSwECLQAUAAYACAAAACEAMy8FnkEAAAA5AAAAEAAAAAAAAAAAAAAAAAApAgAAZHJzL3No YXBleG1sLnhtbFBLAQItABQABgAIAAAAIQD1BoYwyAAAAOMAAAAPAAAAAAAAAAAAAAAAAJgCAABk cnMvZG93bnJldi54bWxQSwUGAAAAAAQABAD1AAAAjQMAAAAA " path="m,c20,34,40,69,63,88v23,19,49,22,75,25e" filled="f">
                                <v:path arrowok="t" o:connecttype="custom" o:connectlocs="0,0;69,58;151,75" o:connectangles="0,0,0"/>
                              </v:shape>
                              <v:shape id="Freeform 86" o:spid="_x0000_s1086" style="position:absolute;left:4417;top:11237;width:163;height:70;visibility:visible;mso-wrap-style:square;v-text-anchor:top" coordsize="163,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z1FckA AADjAAAADwAAAGRycy9kb3ducmV2LnhtbERPS0vDQBC+C/6HZYTe7G6ToiF2W0QQWqiPvijehuw0 CWZnQ3abRn+9Kwge53vPbDHYRvTU+dqxhslYgSAunKm51LDfPd9mIHxANtg4Jg1f5GExv76aYW7c hTfUb0MpYgj7HDVUIbS5lL6oyKIfu5Y4cifXWQzx7EppOrzEcNvIRKk7abHm2FBhS08VFZ/bs9Vw nL75j+UxGV6T9Yt/l312WH2vtR7dDI8PIAIN4V/8516aOD9NVZrcZyqF358iAHL+AwAA//8DAFBL AQItABQABgAIAAAAIQDw94q7/QAAAOIBAAATAAAAAAAAAAAAAAAAAAAAAABbQ29udGVudF9UeXBl c10ueG1sUEsBAi0AFAAGAAgAAAAhADHdX2HSAAAAjwEAAAsAAAAAAAAAAAAAAAAALgEAAF9yZWxz Ly5yZWxzUEsBAi0AFAAGAAgAAAAhADMvBZ5BAAAAOQAAABAAAAAAAAAAAAAAAAAAKQIAAGRycy9z aGFwZXhtbC54bWxQSwECLQAUAAYACAAAACEAllz1FckAAADjAAAADwAAAAAAAAAAAAAAAACYAgAA ZHJzL2Rvd25yZXYueG1sUEsFBgAAAAAEAAQA9QAAAI4DAAAAAA== " path="m,70c30,43,61,16,88,8v27,-8,51,2,75,12e" filled="f">
                                <v:path arrowok="t" o:connecttype="custom" o:connectlocs="0,70;88,8;163,20" o:connectangles="0,0,0"/>
                              </v:shape>
                              <v:shape id="Text Box 87" o:spid="_x0000_s1087" type="#_x0000_t202" style="position:absolute;left:4166;top:9489;width:677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UTq0skA AADiAAAADwAAAGRycy9kb3ducmV2LnhtbESPQWvCQBSE7wX/w/KE3nRXbdSmriKWQk+Wxlbw9sg+ k2D2bchuTfrvu4LQ4zAz3zCrTW9rcaXWV441TMYKBHHuTMWFhq/D22gJwgdkg7Vj0vBLHjbrwcMK U+M6/qRrFgoRIexT1FCG0KRS+rwki37sGuLonV1rMUTZFtK02EW4reVUqbm0WHFcKLGhXUn5Jfux Gr7359PxSX0UrzZpOtcryfZZav047LcvIAL14T98b78bDYlaJgs1WyRwuxTvgFz/AQAA//8DAFBL AQItABQABgAIAAAAIQDw94q7/QAAAOIBAAATAAAAAAAAAAAAAAAAAAAAAABbQ29udGVudF9UeXBl c10ueG1sUEsBAi0AFAAGAAgAAAAhADHdX2HSAAAAjwEAAAsAAAAAAAAAAAAAAAAALgEAAF9yZWxz Ly5yZWxzUEsBAi0AFAAGAAgAAAAhADMvBZ5BAAAAOQAAABAAAAAAAAAAAAAAAAAAKQIAAGRycy9z aGFwZXhtbC54bWxQSwECLQAUAAYACAAAACEAjUTq0skAAADiAAAADwAAAAAAAAAAAAAAAACYAgAA ZHJzL2Rvd25yZXYueG1sUEsFBgAAAAAEAAQA9QAAAI4DAAAAAA== " filled="f" stroked="f">
                                <v:textbox>
                                  <w:txbxContent>
                                    <w:p w14:paraId="3266B19B" w14:textId="77777777" w:rsidR="00F54F9C" w:rsidRPr="009B584C" w:rsidRDefault="00F54F9C" w:rsidP="00F54F9C">
                                      <w:pPr>
                                        <w:rPr>
                                          <w:sz w:val="20"/>
                                          <w:vertAlign w:val="superscript"/>
                                        </w:rPr>
                                      </w:pPr>
                                      <w:r w:rsidRPr="009B584C">
                                        <w:rPr>
                                          <w:sz w:val="20"/>
                                        </w:rPr>
                                        <w:t>45</w:t>
                                      </w:r>
                                      <w:r w:rsidRPr="009B584C">
                                        <w:rPr>
                                          <w:sz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88" o:spid="_x0000_s1088" type="#_x0000_t202" style="position:absolute;left:4163;top:10909;width:677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ak28gA AADhAAAADwAAAGRycy9kb3ducmV2LnhtbESPT2sCMRTE7wW/Q3hCbzUxtEVXo0iL4Kml/gNvj81z d3Hzsmyiu377plDwOMzMb5j5sne1uFEbKs8GxiMFgjj3tuLCwH63fpmACBHZYu2ZDNwpwHIxeJpj Zn3HP3TbxkIkCIcMDZQxNpmUIS/JYRj5hjh5Z986jEm2hbQtdgnuaqmVepcOK04LJTb0UVJ+2V6d gcPX+XR8Vd/Fp3trOt8ryW4qjXke9qsZiEh9fIT/2xtrYKq1Hk+0hr9H6Q3IxS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CrlqTbyAAAAOEAAAAPAAAAAAAAAAAAAAAAAJgCAABk cnMvZG93bnJldi54bWxQSwUGAAAAAAQABAD1AAAAjQMAAAAA " filled="f" stroked="f">
                                <v:textbox>
                                  <w:txbxContent>
                                    <w:p w14:paraId="42011CAB" w14:textId="77777777" w:rsidR="00F54F9C" w:rsidRPr="009B584C" w:rsidRDefault="00F54F9C" w:rsidP="00F54F9C">
                                      <w:pPr>
                                        <w:rPr>
                                          <w:sz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60</w:t>
                                      </w:r>
                                      <w:r w:rsidRPr="009B584C">
                                        <w:rPr>
                                          <w:sz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89" o:spid="_x0000_s1089" type="#_x0000_t202" style="position:absolute;left:4541;top:8987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bGmoccA AADjAAAADwAAAGRycy9kb3ducmV2LnhtbERPS2vCQBC+C/6HZQq91d2I0Zi6ilgKPbX4hN6G7JiE ZmdDdmvSf98tFDzO957VZrCNuFHna8cakokCQVw4U3Op4XR8fcpA+IBssHFMGn7Iw2Y9Hq0wN67n Pd0OoRQxhH2OGqoQ2lxKX1Rk0U9cSxy5q+sshnh2pTQd9jHcNnKq1FxarDk2VNjSrqLi6/BtNZzf r5+XmfooX2za9m5Qku1Sav34MGyfQQQawl38734zcX6SZIt0PstS+PspAiDX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ImxpqHHAAAA4wAAAA8AAAAAAAAAAAAAAAAAmAIAAGRy cy9kb3ducmV2LnhtbFBLBQYAAAAABAAEAPUAAACMAwAAAAA= " filled="f" stroked="f">
                              <v:textbox>
                                <w:txbxContent>
                                  <w:p w14:paraId="39028524" w14:textId="77777777" w:rsidR="00F54F9C" w:rsidRDefault="00F54F9C" w:rsidP="00F54F9C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90" o:spid="_x0000_s1090" style="position:absolute;left:2993;top:9173;width:2155;height:2633" coordorigin="2993,9183" coordsize="2155,26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wuw98gAAADjAAAADwAAAGRycy9kb3ducmV2LnhtbERPzWrCQBC+F/oOywi9 1U0sjRpdRaQtHqRQFcTbkB2TYHY2ZLdJfHtXEDzO9z/zZW8q0VLjSssK4mEEgjizuuRcwWH//T4B 4TyyxsoyKbiSg+Xi9WWOqbYd/1G787kIIexSVFB4X6dSuqwgg25oa+LAnW1j0IezyaVusAvhppKj KEqkwZJDQ4E1rQvKLrt/o+Cnw271EX+128t5fT3tP3+P25iUehv0qxkIT71/ih/ujQ7zk0k8HY+S ZAz3nwIAcnED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EsLsPfIAAAA 4wAAAA8AAAAAAAAAAAAAAAAAqgIAAGRycy9kb3ducmV2LnhtbFBLBQYAAAAABAAEAPoAAACfAwAA AAA= ">
                            <v:group id="Group 91" o:spid="_x0000_s1091" style="position:absolute;left:2993;top:9304;width:2155;height:2512" coordorigin="2993,9304" coordsize="2155,251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7hKj8gAAADiAAAADwAAAGRycy9kb3ducmV2LnhtbERPz2vCMBS+C/sfwhvs NtNMu0lnFBE3dhDBOhjeHs2zLTYvpcna+t8vh4HHj+/3cj3aRvTU+dqxBjVNQBAXztRcavg+fTwv QPiAbLBxTBpu5GG9epgsMTNu4CP1eShFDGGfoYYqhDaT0hcVWfRT1xJH7uI6iyHCrpSmwyGG20a+ JMmrtFhzbKiwpW1FxTX/tRo+Bxw2M7Xr99fL9nY+pYefvSKtnx7HzTuIQGO4i//dX0ZDqpRK52/z uDleindArv4AAAD//wMAUEsBAi0AFAAGAAgAAAAhAKL4T1MEAQAA7AEAABMAAAAAAAAAAAAAAAAA AAAAAFtDb250ZW50X1R5cGVzXS54bWxQSwECLQAUAAYACAAAACEAbAbV/tgAAACZAQAACwAAAAAA AAAAAAAAAAA1AQAAX3JlbHMvLnJlbHNQSwECLQAUAAYACAAAACEAMy8FnkEAAAA5AAAAFQAAAAAA AAAAAAAAAAA2AgAAZHJzL2dyb3Vwc2hhcGV4bWwueG1sUEsBAi0AFAAGAAgAAAAhADe4So/IAAAA 4gAAAA8AAAAAAAAAAAAAAAAAqgIAAGRycy9kb3ducmV2LnhtbFBLBQYAAAAABAAEAPoAAACfAwAA AAA= ">
                              <v:line id="Line 92" o:spid="_x0000_s1092" style="position:absolute;visibility:visible;mso-wrap-style:square" from="3308,10606" to="4570,11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nnv78gAAADjAAAADwAAAGRycy9kb3ducmV2LnhtbERPX0vDMBB/H/gdwgm+banrFNstG0OY E9+sMtjb0dza2ubSJelWv70RBB/v9/9Wm9F04kLON5YV3M8SEMSl1Q1XCj4/dtMnED4ga+wsk4Jv 8rBZ30xWmGt75Xe6FKESMYR9jgrqEPpcSl/WZNDPbE8cuZN1BkM8XSW1w2sMN52cJ8mjNNhwbKix p+eayrYYjILDUPDxq925DoeX/f50OLc+fVPq7nbcLkEEGsO/+M/9quP89CHL5mm2WMDvTxEAuf4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nnv78gAAADjAAAADwAAAAAA AAAAAAAAAAChAgAAZHJzL2Rvd25yZXYueG1sUEsFBgAAAAAEAAQA+QAAAJYDAAAAAA== " strokeweight="1.5pt"/>
                              <v:line id="Line 93" o:spid="_x0000_s1093" style="position:absolute;flip:y;visibility:visible;mso-wrap-style:square" from="3306,9328" to="4583,106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kaH8sAAADiAAAADwAAAGRycy9kb3ducmV2LnhtbESPQUsDMRSE74L/ITzBi9hsq5TN2rQU QfDQi61s8fbcPDfLbl7WJLbrvzeC4HGYmW+Y1WZygzhRiJ1nDfNZAYK48abjVsPr4em2BBETssHB M2n4pgib9eXFCivjz/xCp31qRYZwrFCDTWmspIyNJYdx5kfi7H344DBlGVppAp4z3A1yURRL6bDj vGBxpEdLTb//chpkubv5DNv3+77uj0dl66Ye33ZaX19N2wcQiab0H/5rPxsNSqlyoZbzO/i9lO+A XP8AAAD//wMAUEsBAi0AFAAGAAgAAAAhAP4l66UAAQAA6gEAABMAAAAAAAAAAAAAAAAAAAAAAFtD b250ZW50X1R5cGVzXS54bWxQSwECLQAUAAYACAAAACEAlgUzWNQAAACXAQAACwAAAAAAAAAAAAAA AAAxAQAAX3JlbHMvLnJlbHNQSwECLQAUAAYACAAAACEAMy8FnkEAAAA5AAAAFAAAAAAAAAAAAAAA AAAuAgAAZHJzL2Nvbm5lY3RvcnhtbC54bWxQSwECLQAUAAYACAAAACEAYkkaH8sAAADiAAAADwAA AAAAAAAAAAAAAAChAgAAZHJzL2Rvd25yZXYueG1sUEsFBgAAAAAEAAQA+QAAAJkDAAAAAA== "/>
                              <v:oval id="Oval 94" o:spid="_x0000_s1094" style="position:absolute;left:3257;top:10518;width:168;height:18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HrtcYA AADiAAAADwAAAGRycy9kb3ducmV2LnhtbERPS2vCQBC+F/oflil4q5tHlZC6iiiCPfTQtL0P2TEJ ZmdDdozpv+8eCj1+fO/Nbna9mmgMnWcD6TIBRVx723Fj4Ovz9FyACoJssfdMBn4owG77+LDB0vo7 f9BUSaNiCIcSDbQiQ6l1qFtyGJZ+II7cxY8OJcKx0XbEewx3vc6SZK0ddhwbWhzo0FJ9rW7OwLHZ V+tJ57LKL8ezrK7f7295asziad6/ghKa5V/85z5bAy9pVhRZlsTN8VK8A3r7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HBHrtcYAAADiAAAADwAAAAAAAAAAAAAAAACYAgAAZHJz L2Rvd25yZXYueG1sUEsFBgAAAAAEAAQA9QAAAIsDAAAAAA== "/>
                              <v:shape id="Text Box 95" o:spid="_x0000_s1095" type="#_x0000_t202" style="position:absolute;left:2993;top:10230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Nvv68cA AADiAAAADwAAAGRycy9kb3ducmV2LnhtbESPy2rCQBSG9wXfYThCd3Um3tDoKKIUurJ4BXeHzDEJ Zs6EzNSkb99ZCF3+/De+5bqzlXhS40vHGpKBAkGcOVNyruF8+vyYgfAB2WDlmDT8kof1qve2xNS4 lg/0PIZcxBH2KWooQqhTKX1WkEU/cDVx9O6usRiibHJpGmzjuK3kUKmptFhyfCiwpm1B2eP4YzVc 9vfbday+852d1K3rlGQ7l1q/97vNAkSgLvyHX+0vo2GSjIZqrJIIEZEiDsjVH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Db7+vHAAAA4gAAAA8AAAAAAAAAAAAAAAAAmAIAAGRy cy9kb3ducmV2LnhtbFBLBQYAAAAABAAEAPUAAACMAwAAAAA= " filled="f" stroked="f">
                                <v:textbox>
                                  <w:txbxContent>
                                    <w:p w14:paraId="7E24D394" w14:textId="77777777" w:rsidR="00F54F9C" w:rsidRDefault="00F54F9C" w:rsidP="00F54F9C"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96" o:spid="_x0000_s1096" type="#_x0000_t202" style="position:absolute;left:4533;top:11366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wLefskA AADiAAAADwAAAGRycy9kb3ducmV2LnhtbESPT2vCQBTE7wW/w/KE3uqu/4KmriKK4MlS2wreHtln Epp9G7JbE7+9KxQ8DjPzG2ax6mwlrtT40rGG4UCBIM6cKTnX8P21e5uB8AHZYOWYNNzIw2rZe1lg alzLn3Q9hlxECPsUNRQh1KmUPivIoh+4mjh6F9dYDFE2uTQNthFuKzlSKpEWS44LBda0KSj7Pf5Z DT+Hy/k0UR/51k7r1nVKsp1LrV/73fodRKAuPMP/7b3RMJsk02Q4H4/hcSneAbm8AwAA//8DAFBL AQItABQABgAIAAAAIQDw94q7/QAAAOIBAAATAAAAAAAAAAAAAAAAAAAAAABbQ29udGVudF9UeXBl c10ueG1sUEsBAi0AFAAGAAgAAAAhADHdX2HSAAAAjwEAAAsAAAAAAAAAAAAAAAAALgEAAF9yZWxz Ly5yZWxzUEsBAi0AFAAGAAgAAAAhADMvBZ5BAAAAOQAAABAAAAAAAAAAAAAAAAAAKQIAAGRycy9z aGFwZXhtbC54bWxQSwECLQAUAAYACAAAACEA3wLefskAAADiAAAADwAAAAAAAAAAAAAAAACYAgAA ZHJzL2Rvd25yZXYueG1sUEsFBgAAAAAEAAQA9QAAAI4DAAAAAA== " filled="f" stroked="f">
                                <v:textbox>
                                  <w:txbxContent>
                                    <w:p w14:paraId="54B19E5C" w14:textId="77777777" w:rsidR="00F54F9C" w:rsidRDefault="00F54F9C" w:rsidP="00F54F9C"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line id="Line 97" o:spid="_x0000_s1097" style="position:absolute;visibility:visible;mso-wrap-style:square" from="4608,9316" to="4934,93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lRqrsoAAADjAAAADwAAAGRycy9kb3ducmV2LnhtbESPzWoCMRSF9wXfIdxCN1KTkVZkahQp LRZXmgrt8nZynRk6uRkmUUef3iwEl4fzxzdb9K4RR+pC7VlDNlIgiAtvay417L4/n6cgQkS22Hgm DWcKsJgPHmaYW3/iLR1NLEUa4ZCjhirGNpcyFBU5DCPfEidv7zuHMcmulLbDUxp3jRwrNZEOa04P Fbb0XlHxbw5Og5F/Px+X4ZpWu35ozH6Dxe/LROunx375BiJSH+/hW/vLahhn2VRl6lUlisSUeEDO r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KVGquygAAAOMAAAAPAAAA AAAAAAAAAAAAAKECAABkcnMvZG93bnJldi54bWxQSwUGAAAAAAQABAD5AAAAmAMAAAAA ">
                                <v:stroke dashstyle="1 1" endcap="round"/>
                              </v:line>
                              <v:line id="Line 98" o:spid="_x0000_s1098" style="position:absolute;visibility:visible;mso-wrap-style:square" from="4633,11407" to="4959,114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4uPssAAADiAAAADwAAAGRycy9kb3ducmV2LnhtbESPQWsCMRSE7wX/Q3hCL1ITtRW7NYoU S6WnNgr2+Lp57i5uXpZN1G1/fVMQehxm5htmvuxcLc7UhsqzhtFQgSDOva240LDbvtzNQISIbLH2 TBq+KcBy0buZY2b9hT/obGIhEoRDhhrKGJtMypCX5DAMfUOcvINvHcYk20LaFi8J7mo5VmoqHVac Fkps6Lmk/GhOToORX/v1z+CNXnfdwJjDO+af91Otb/vd6glEpC7+h6/tjdUwU+OJGj08TuDvUroD cvELAAD//wMAUEsBAi0AFAAGAAgAAAAhAP4l66UAAQAA6gEAABMAAAAAAAAAAAAAAAAAAAAAAFtD b250ZW50X1R5cGVzXS54bWxQSwECLQAUAAYACAAAACEAlgUzWNQAAACXAQAACwAAAAAAAAAAAAAA AAAxAQAAX3JlbHMvLnJlbHNQSwECLQAUAAYACAAAACEAMy8FnkEAAAA5AAAAFAAAAAAAAAAAAAAA AAAuAgAAZHJzL2Nvbm5lY3RvcnhtbC54bWxQSwECLQAUAAYACAAAACEAxp4uPssAAADiAAAADwAA AAAAAAAAAAAAAAChAgAAZHJzL2Rvd25yZXYueG1sUEsFBgAAAAAEAAQA+QAAAJkDAAAAAA== ">
                                <v:stroke dashstyle="1 1" endcap="round"/>
                              </v:line>
                              <v:line id="Line 99" o:spid="_x0000_s1099" style="position:absolute;visibility:visible;mso-wrap-style:square" from="4758,9304" to="4758,114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Oi8fskAAADjAAAADwAAAGRycy9kb3ducmV2LnhtbESPQU/DMAyF70j7D5GRdmPpOlGgLJs2 pElwQhv8ACsxTaFxqiasZb8eH5A42n5+733r7RQ6daYhtZENLBcFKGIbXcuNgfe3w809qJSRHXaR ycAPJdhuZldrrF0c+UjnU26UmHCq0YDPua+1TtZTwLSIPbHcPuIQMMs4NNoNOIp56HRZFJUO2LIk eOzpyZP9On0HAw8vdq93+OkvYWVfR7Tugs4ZM7+edo+gMk35X/z3/eykflWu7qpyeSsUwiQL0Jtf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GjovH7JAAAA4wAAAA8AAAAA AAAAAAAAAAAAoQIAAGRycy9kb3ducmV2LnhtbFBLBQYAAAAABAAEAPkAAACXAwAAAAA= ">
                                <v:stroke dashstyle="1 1" startarrow="open" endarrow="open" endcap="round"/>
                              </v:line>
                              <v:shape id="Text Box 100" o:spid="_x0000_s1100" type="#_x0000_t202" style="position:absolute;left:4672;top:10127;width:476;height:45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pe6sYA AADjAAAADwAAAGRycy9kb3ducmV2LnhtbERPX2vCMBB/H+w7hBv4NpNKLdoZZSiCT8rcJuztaM62 rLmUJtr67Y0w2OP9/t9iNdhGXKnztWMNyViBIC6cqbnU8PW5fZ2B8AHZYOOYNNzIw2r5/LTA3Lie P+h6DKWIIexz1FCF0OZS+qIii37sWuLInV1nMcSzK6XpsI/htpETpTJpsebYUGFL64qK3+PFavje n39OqTqUGzttezcoyXYutR69DO9vIAIN4V/8596ZOD9J0kmSpbMMHj9FAOTyDgAA//8DAFBLAQIt ABQABgAIAAAAIQDw94q7/QAAAOIBAAATAAAAAAAAAAAAAAAAAAAAAABbQ29udGVudF9UeXBlc10u eG1sUEsBAi0AFAAGAAgAAAAhADHdX2HSAAAAjwEAAAsAAAAAAAAAAAAAAAAALgEAAF9yZWxzLy5y ZWxzUEsBAi0AFAAGAAgAAAAhADMvBZ5BAAAAOQAAABAAAAAAAAAAAAAAAAAAKQIAAGRycy9zaGFw ZXhtbC54bWxQSwECLQAUAAYACAAAACEAeLpe6sYAAADjAAAADwAAAAAAAAAAAAAAAACYAgAAZHJz L2Rvd25yZXYueG1sUEsFBgAAAAAEAAQA9QAAAIsDAAAAAA== " filled="f" stroked="f">
                                <v:textbox>
                                  <w:txbxContent>
                                    <w:p w14:paraId="6E109E7B" w14:textId="77777777" w:rsidR="00F54F9C" w:rsidRDefault="00F54F9C" w:rsidP="00F54F9C">
                                      <w:r>
                                        <w:t>L</w:t>
                                      </w:r>
                                    </w:p>
                                    <w:p w14:paraId="0E9CBA4A" w14:textId="77777777" w:rsidR="00F54F9C" w:rsidRPr="002B05BC" w:rsidRDefault="00F54F9C" w:rsidP="00F54F9C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</v:group>
                            <v:group id="Group 101" o:spid="_x0000_s1101" style="position:absolute;left:3375;top:10391;width:2488;height:71;rotation:-90" coordorigin="1876,5934" coordsize="2814,7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leqIswAAADhAAAADwAAAGRycy9kb3ducmV2LnhtbESPQWvCQBSE7wX/w/IK vRTdpFhbU1cplUoOglS99PaafU2C2bcx+6rx33eFQo/DzHzDzBa9a9SJulB7NpCOElDEhbc1lwb2 u/fhM6ggyBYbz2TgQgEW88HNDDPrz/xBp62UKkI4ZGigEmkzrUNRkcMw8i1x9L5951Ci7EptOzxH uGv0Q5JMtMOa40KFLb1VVBy2P86ANMvPdb7Z1KudfF3Wx+O4X97nxtzd9q8voIR6+Q//tXNrYPKY TJ+maQrXR/EN6PkvAAAA//8DAFBLAQItABQABgAIAAAAIQCi+E9TBAEAAOwBAAATAAAAAAAAAAAA AAAAAAAAAABbQ29udGVudF9UeXBlc10ueG1sUEsBAi0AFAAGAAgAAAAhAGwG1f7YAAAAmQEAAAsA AAAAAAAAAAAAAAAANQEAAF9yZWxzLy5yZWxzUEsBAi0AFAAGAAgAAAAhADMvBZ5BAAAAOQAAABUA AAAAAAAAAAAAAAAANgIAAGRycy9ncm91cHNoYXBleG1sLnhtbFBLAQItABQABgAIAAAAIQASV6oi zAAAAOEAAAAPAAAAAAAAAAAAAAAAAKoCAABkcnMvZG93bnJldi54bWxQSwUGAAAAAAQABAD6AAAA owMAAAAA ">
                              <v:rect id="Rectangle 102" o:spid="_x0000_s1102" style="position:absolute;left:1876;top:5935;width:2814;height: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s/CFMgA AADjAAAADwAAAGRycy9kb3ducmV2LnhtbERPS2vCQBC+C/6HZYTedOODEKOrSGlLr1WreBuyY5I2 O5tm15j6692C0ON871muO1OJlhpXWlYwHkUgiDOrS84V7HevwwSE88gaK8uk4JccrFf93hJTba/8 Qe3W5yKEsEtRQeF9nUrpsoIMupGtiQN3to1BH84ml7rBawg3lZxEUSwNlhwaCqzpuaDse3sxCl5w r9tbbeenn0+rj/Hl0B2/3pR6GnSbBQhPnf8XP9zvOsyfxZNkNk2mc/j7KQAgV3cAAAD//wMAUEsB Ai0AFAAGAAgAAAAhAPD3irv9AAAA4gEAABMAAAAAAAAAAAAAAAAAAAAAAFtDb250ZW50X1R5cGVz XS54bWxQSwECLQAUAAYACAAAACEAMd1fYdIAAACPAQAACwAAAAAAAAAAAAAAAAAuAQAAX3JlbHMv LnJlbHNQSwECLQAUAAYACAAAACEAMy8FnkEAAAA5AAAAEAAAAAAAAAAAAAAAAAApAgAAZHJzL3No YXBleG1sLnhtbFBLAQItABQABgAIAAAAIQD2z8IUyAAAAOMAAAAPAAAAAAAAAAAAAAAAAJgCAABk cnMvZG93bnJldi54bWxQSwUGAAAAAAQABAD1AAAAjQMAAAAA " stroked="f">
                                <v:fill r:id="rId32" o:title="" recolor="t" type="tile"/>
                              </v:rect>
                              <v:line id="Line 103" o:spid="_x0000_s1103" style="position:absolute;visibility:visible;mso-wrap-style:square" from="1876,5934" to="4623,59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QeoI8kAAADhAAAADwAAAGRycy9kb3ducmV2LnhtbERPz0/CMBS+m/A/NI/Em3RIHDgphGhM wAMRNIHjY31ug/V1aes2/3t7IOH45fs9X/amFi05X1lWMB4lIIhzqysuFHx/vT/MQPiArLG2TAr+ yMNyMbibY6Ztxztq96EQMYR9hgrKEJpMSp+XZNCPbEMcuR/rDIYIXSG1wy6Gm1o+JkkqDVYcG0ps 6LWk/LL/NQq2k8+0XW0+1v1hk57yt93peO6cUvfDfvUCIlAfbuKre60VPE+ms+nTOE6Oj+IbkIt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D0HqCPJAAAA4QAAAA8AAAAA AAAAAAAAAAAAoQIAAGRycy9kb3ducmV2LnhtbFBLBQYAAAAABAAEAPkAAACXAwAAAAA= "/>
                            </v:group>
                          </v:group>
                        </v:group>
                        <v:line id="Line 104" o:spid="_x0000_s1104" style="position:absolute;visibility:visible;mso-wrap-style:square" from="3930,10984" to="3930,111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ViKB80AAADjAAAADwAAAGRycy9kb3ducmV2LnhtbESPzU7DQAyE70h9h5UrcUF000L6E7qt KiQkxAGJ0gdws26yIutNs9s08PT4gMTR9nhmvvV28I3qqYsusIHpJANFXAbruDJw+Hy5X4KKCdli E5gMfFOE7WZ0s8bChit/UL9PlRITjgUaqFNqC61jWZPHOAktsdxOofOYZOwqbTu8irlv9CzL5tqj Y0mosaXnmsqv/cUbyN35vDhd3pt+94aro/+5c0dNxtyOh90TqERD+hf/fb9aqZ9nj8uH1TwXCmGS BejNLwAAAP//AwBQSwECLQAUAAYACAAAACEA/iXrpQABAADqAQAAEwAAAAAAAAAAAAAAAAAAAAAA W0NvbnRlbnRfVHlwZXNdLnhtbFBLAQItABQABgAIAAAAIQCWBTNY1AAAAJcBAAALAAAAAAAAAAAA AAAAADEBAABfcmVscy8ucmVsc1BLAQItABQABgAIAAAAIQAzLwWeQQAAADkAAAAUAAAAAAAAAAAA AAAAAC4CAABkcnMvY29ubmVjdG9yeG1sLnhtbFBLAQItABQABgAIAAAAIQCdWIoHzQAAAOMAAAAP AAAAAAAAAAAAAAAAAKECAABkcnMvZG93bnJldi54bWxQSwUGAAAAAAQABAD5AAAAmwMAAAAA ">
                          <v:stroke endarrow="open"/>
                        </v:line>
                        <v:line id="Line 105" o:spid="_x0000_s1105" style="position:absolute;visibility:visible;mso-wrap-style:square" from="3342,10596" to="3343,112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EYgfckAAADiAAAADwAAAGRycy9kb3ducmV2LnhtbESPy2rCQBSG90LfYTgFN1In2sZL6igi FEoXgtoHOGaOydDMmZgZY/TpOwvB5c9/41usOluJlhpvHCsYDRMQxLnThgsFv4evtxkIH5A1Vo5J wY08rJYvvQVm2l15R+0+FCKOsM9QQRlCnUnp85Is+qGriaN3co3FEGVTSN3gNY7bSo6TZCItGo4P Jda0KSn/21+sgtScz9PTZVu16x+cH+19YI6SlOq/dutPEIG68Aw/2t9awXuaTNKPeRohIlLEAbn8 B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IRGIH3JAAAA4gAAAA8AAAAA AAAAAAAAAAAAoQIAAGRycy9kb3ducmV2LnhtbFBLBQYAAAAABAAEAPkAAACXAwAAAAA= ">
                          <v:stroke endarrow="open"/>
                        </v:line>
                        <v:line id="Line 106" o:spid="_x0000_s1106" style="position:absolute;flip:y;visibility:visible;mso-wrap-style:square" from="3329,10295" to="3606,105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UEePMcAAADjAAAADwAAAGRycy9kb3ducmV2LnhtbERPO2/CMBDeK/U/WFeJrdgBUpUUgwAJ iYWBR/drfCQp8TmKTQj/HleqxHjf+2aL3taio9ZXjjUkQwWCOHem4kLD6bh5/wThA7LB2jFpuJOH xfz1ZYaZcTfeU3cIhYgh7DPUUIbQZFL6vCSLfuga4sidXWsxxLMtpGnxFsNtLUdKfUiLFceGEhta l5RfDleroXc/afG9XF32v5Nkd+1Wp7sJSuvBW7/8AhGoD0/xv3tr4vx0nI7VVKUJ/P0UAZDzB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5QR48xwAAAOMAAAAPAAAAAAAA AAAAAAAAAKECAABkcnMvZG93bnJldi54bWxQSwUGAAAAAAQABAD5AAAAlQMAAAAA ">
                          <v:stroke endarrow="open"/>
                        </v:line>
                        <v:line id="Line 107" o:spid="_x0000_s1107" style="position:absolute;flip:x;visibility:visible;mso-wrap-style:square" from="4168,11397" to="4569,11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fWSdMkAAADiAAAADwAAAGRycy9kb3ducmV2LnhtbESPT2vCQBTE70K/w/IKveluSoySuooK Qi89+Kf31+xrkpp9G7JrjN++Kwgeh5n5DbNYDbYRPXW+dqwhmSgQxIUzNZcaTsfdeA7CB2SDjWPS cCMPq+XLaIG5cVfeU38IpYgQ9jlqqEJocyl9UZFFP3EtcfR+XWcxRNmV0nR4jXDbyHelMmmx5rhQ YUvbiorz4WI1DO5nWn6vN+f9X5p8XfrN6WaC0vrtdVh/gAg0hGf40f40GuaZytJZks7gfineAbn8 B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Fn1knTJAAAA4gAAAA8AAAAA AAAAAAAAAAAAoQIAAGRycy9kb3ducmV2LnhtbFBLBQYAAAAABAAEAPkAAACXAwAAAAA= ">
                          <v:stroke endarrow="open"/>
                        </v:line>
                        <v:line id="Line 108" o:spid="_x0000_s1108" style="position:absolute;flip:y;visibility:visible;mso-wrap-style:square" from="4582,10771" to="4582,11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zTVUckAAADjAAAADwAAAGRycy9kb3ducmV2LnhtbESPQWvCQBSE70L/w/IKveluohZNXUUL hV560Or9mX0mqdm3IbvG+O/dguBxmJlvmMWqt7XoqPWVYw3JSIEgzp2puNCw//0azkD4gGywdkwa buRhtXwZLDAz7spb6nahEBHCPkMNZQhNJqXPS7LoR64hjt7JtRZDlG0hTYvXCLe1TJV6lxYrjgsl NvRZUn7eXayG3h2nxWG9OW//JsnPpdvsbyYord9e+/UHiEB9eIYf7W+jIVVjlY5VMp/D/6f4B+Ty Dg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801VHJAAAA4wAAAA8AAAAA AAAAAAAAAAAAoQIAAGRycy9kb3ducmV2LnhtbFBLBQYAAAAABAAEAPkAAACXAwAAAAA= ">
                          <v:stroke endarrow="open"/>
                        </v:line>
                        <v:shape id="Text Box 109" o:spid="_x0000_s1109" type="#_x0000_t202" style="position:absolute;left:4553;top:10607;width:539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BPysYA AADiAAAADwAAAGRycy9kb3ducmV2LnhtbERPz2vCMBS+C/sfwht4m8mqrtoZZUwET445FXZ7NM+2 rHkpTbT1vzeHgceP7/di1dtaXKn1lWMNryMFgjh3puJCw+Fn8zID4QOywdoxabiRh9XyabDAzLiO v+m6D4WIIewz1FCG0GRS+rwki37kGuLInV1rMUTYFtK02MVwW8tEqTdpseLYUGJDnyXlf/uL1XDc nX9PE/VVrO206VyvJNu51Hr43H+8gwjUh4f43701GtJxMkmTeRo3x0vxDsjlHQAA//8DAFBLAQIt ABQABgAIAAAAIQDw94q7/QAAAOIBAAATAAAAAAAAAAAAAAAAAAAAAABbQ29udGVudF9UeXBlc10u eG1sUEsBAi0AFAAGAAgAAAAhADHdX2HSAAAAjwEAAAsAAAAAAAAAAAAAAAAALgEAAF9yZWxzLy5y ZWxzUEsBAi0AFAAGAAgAAAAhADMvBZ5BAAAAOQAAABAAAAAAAAAAAAAAAAAAKQIAAGRycy9zaGFw ZXhtbC54bWxQSwECLQAUAAYACAAAACEAgNBPysYAAADiAAAADwAAAAAAAAAAAAAAAACYAgAAZHJz L2Rvd25yZXYueG1sUEsFBgAAAAAEAAQA9QAAAIsDAAAAAA== " filled="f" stroked="f">
                          <v:textbox>
                            <w:txbxContent>
                              <w:p w14:paraId="70DB72EB" w14:textId="77777777" w:rsidR="00F54F9C" w:rsidRPr="004510DE" w:rsidRDefault="00F54F9C" w:rsidP="00F54F9C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10" o:spid="_x0000_s1110" type="#_x0000_t202" style="position:absolute;left:3956;top:11396;width:539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nnncgA AADiAAAADwAAAGRycy9kb3ducmV2LnhtbESPy2rCQBSG90LfYTgFdzpTjbZJHaVUBFeK9gLdHTLH JDRzJmRGE9/eWQguf/4b32LV21pcqPWVYw0vYwWCOHem4kLD99dm9AbCB2SDtWPScCUPq+XTYIGZ cR0f6HIMhYgj7DPUUIbQZFL6vCSLfuwa4uidXGsxRNkW0rTYxXFby4lSc2mx4vhQYkOfJeX/x7PV 8LM7/f0mal+s7azpXK8k21RqPXzuP95BBOrDI3xvb42GSTJPpulrGiEiUsQBubwBAAD//wMAUEsB Ai0AFAAGAAgAAAAhAPD3irv9AAAA4gEAABMAAAAAAAAAAAAAAAAAAAAAAFtDb250ZW50X1R5cGVz XS54bWxQSwECLQAUAAYACAAAACEAMd1fYdIAAACPAQAACwAAAAAAAAAAAAAAAAAuAQAAX3JlbHMv LnJlbHNQSwECLQAUAAYACAAAACEAMy8FnkEAAAA5AAAAEAAAAAAAAAAAAAAAAAApAgAAZHJzL3No YXBleG1sLnhtbFBLAQItABQABgAIAAAAIQBlmeedyAAAAOIAAAAPAAAAAAAAAAAAAAAAAJgCAABk cnMvZG93bnJldi54bWxQSwUGAAAAAAQABAD1AAAAjQMAAAAA " filled="f" stroked="f">
                          <v:textbox>
                            <w:txbxContent>
                              <w:p w14:paraId="4CDAC91A" w14:textId="77777777" w:rsidR="00F54F9C" w:rsidRPr="004510DE" w:rsidRDefault="00F54F9C" w:rsidP="00F54F9C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11" o:spid="_x0000_s1111" type="#_x0000_t202" style="position:absolute;left:3565;top:11007;width:539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F2PMcA AADjAAAADwAAAGRycy9kb3ducmV2LnhtbERPX2vCMBB/F/wO4Qa+aTK11XVGGRNhT5O5TfDtaM62 2FxKE2337ZfBwMf7/b/Vpre1uFHrK8caHicKBHHuTMWFhq/P3XgJwgdkg7Vj0vBDHjbr4WCFmXEd f9DtEAoRQ9hnqKEMocmk9HlJFv3ENcSRO7vWYohnW0jTYhfDbS2nSqXSYsWxocSGXkvKL4er1fD9 fj4d52pfbG3SdK5Xku2T1Hr00L88gwjUh7v43/1m4vxFOlss02SawN9PEQC5/gUAAP//AwBQSwEC LQAUAAYACAAAACEA8PeKu/0AAADiAQAAEwAAAAAAAAAAAAAAAAAAAAAAW0NvbnRlbnRfVHlwZXNd LnhtbFBLAQItABQABgAIAAAAIQAx3V9h0gAAAI8BAAALAAAAAAAAAAAAAAAAAC4BAABfcmVscy8u cmVsc1BLAQItABQABgAIAAAAIQAzLwWeQQAAADkAAAAQAAAAAAAAAAAAAAAAACkCAABkcnMvc2hh cGV4bWwueG1sUEsBAi0AFAAGAAgAAAAhAHARdjzHAAAA4wAAAA8AAAAAAAAAAAAAAAAAmAIAAGRy cy9kb3ducmV2LnhtbFBLBQYAAAAABAAEAPUAAACMAwAAAAA= " filled="f" stroked="f">
                          <v:textbox>
                            <w:txbxContent>
                              <w:p w14:paraId="448B3579" w14:textId="77777777" w:rsidR="00F54F9C" w:rsidRPr="004510DE" w:rsidRDefault="00F54F9C" w:rsidP="00F54F9C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P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12" o:spid="_x0000_s1112" type="#_x0000_t202" style="position:absolute;left:2942;top:10946;width:539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72hwcYA AADjAAAADwAAAGRycy9kb3ducmV2LnhtbERP3WvCMBB/F/wfwgl700RpytYZRRwDnyZzH7C3oznb suZSmszW/34RBnu83/ett6NrxYX60Hg2sFwoEMSltw1XBt7fnuf3IEJEtth6JgNXCrDdTCdrLKwf +JUup1iJFMKhQAN1jF0hZShrchgWviNO3Nn3DmM6+0raHocU7lq5UiqXDhtODTV2tK+p/D79OAMf L+evz0wdqyenu8GPSrJ7kMbczcbdI4hIY/wX/7kPNs3PMp1rrfMcbj8lAOTm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y72hwcYAAADjAAAADwAAAAAAAAAAAAAAAACYAgAAZHJz L2Rvd25yZXYueG1sUEsFBgAAAAAEAAQA9QAAAIsDAAAAAA== " filled="f" stroked="f">
                          <v:textbox>
                            <w:txbxContent>
                              <w:p w14:paraId="30056AB7" w14:textId="77777777" w:rsidR="00F54F9C" w:rsidRPr="004510DE" w:rsidRDefault="00F54F9C" w:rsidP="00F54F9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113" o:spid="_x0000_s1113" type="#_x0000_t202" style="position:absolute;left:3292;top:9908;width:539;height:45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ElhXMcA AADjAAAADwAAAGRycy9kb3ducmV2LnhtbERPS2vCQBC+F/wPyxR6q7stVWPMRqSl0JPFJ3gbsmMS zM6G7Nak/74rFDzO955sOdhGXKnztWMNL2MFgrhwpuZSw373+ZyA8AHZYOOYNPySh2U+esgwNa7n DV23oRQxhH2KGqoQ2lRKX1Rk0Y9dSxy5s+sshnh2pTQd9jHcNvJVqam0WHNsqLCl94qKy/bHajis z6fjm/ouP+yk7d2gJNu51PrpcVgtQAQawl387/4ycf4kUcksmc2ncPspAiD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GxJYVzHAAAA4wAAAA8AAAAAAAAAAAAAAAAAmAIAAGRy cy9kb3ducmV2LnhtbFBLBQYAAAAABAAEAPUAAACMAwAAAAA= " filled="f" stroked="f">
                          <v:textbox>
                            <w:txbxContent>
                              <w:p w14:paraId="3881D2ED" w14:textId="77777777" w:rsidR="00F54F9C" w:rsidRPr="004510DE" w:rsidRDefault="00F54F9C" w:rsidP="00F54F9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  <w10:wrap type="square" anchory="line"/>
                    </v:group>
                  </w:pict>
                </mc:Fallback>
              </mc:AlternateConten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 Trong đó: R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de-DE"/>
              </w:rPr>
              <w:t>x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>, R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vertAlign w:val="subscript"/>
                <w:lang w:val="de-DE"/>
              </w:rPr>
              <w:t>y</w:t>
            </w: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là thành phần của phản lực của tường tác dụng lên thanh theo phương ngang và phương thẳng đứng.</w:t>
            </w:r>
          </w:p>
          <w:p w14:paraId="41AAB938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   Ta có: </w:t>
            </w:r>
            <w:r w:rsidRPr="00155537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  <w:lang w:val="de-DE"/>
              </w:rPr>
              <w:object w:dxaOrig="2480" w:dyaOrig="400" w14:anchorId="4397372E">
                <v:shape id="_x0000_i1075" type="#_x0000_t75" style="width:124pt;height:20pt" o:ole="">
                  <v:imagedata r:id="rId120" o:title=""/>
                </v:shape>
                <o:OLEObject Type="Embed" ProgID="Equation.3" ShapeID="_x0000_i1075" DrawAspect="Content" ObjectID="_1743917603" r:id="rId121"/>
              </w:object>
            </w:r>
          </w:p>
          <w:p w14:paraId="4D908278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    Suy ra: </w:t>
            </w:r>
            <w:r w:rsidRPr="00155537">
              <w:rPr>
                <w:rFonts w:ascii="Times New Roman" w:hAnsi="Times New Roman" w:cs="Times New Roman"/>
                <w:noProof/>
                <w:position w:val="-34"/>
                <w:sz w:val="26"/>
                <w:szCs w:val="26"/>
                <w:lang w:val="de-DE"/>
              </w:rPr>
              <w:object w:dxaOrig="2360" w:dyaOrig="800" w14:anchorId="1B2CC94A">
                <v:shape id="_x0000_i1076" type="#_x0000_t75" style="width:118pt;height:40pt" o:ole="">
                  <v:imagedata r:id="rId122" o:title=""/>
                </v:shape>
                <o:OLEObject Type="Embed" ProgID="Equation.3" ShapeID="_x0000_i1076" DrawAspect="Content" ObjectID="_1743917604" r:id="rId123"/>
              </w:object>
            </w:r>
          </w:p>
          <w:p w14:paraId="3BEA095D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   Đối với trục quay C ta có:</w:t>
            </w:r>
          </w:p>
          <w:p w14:paraId="1C761179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  <w:lang w:val="de-DE"/>
              </w:rPr>
              <w:object w:dxaOrig="5660" w:dyaOrig="620" w14:anchorId="2032CCBD">
                <v:shape id="_x0000_i1077" type="#_x0000_t75" style="width:283pt;height:31pt" o:ole="">
                  <v:imagedata r:id="rId124" o:title=""/>
                </v:shape>
                <o:OLEObject Type="Embed" ProgID="Equation.3" ShapeID="_x0000_i1077" DrawAspect="Content" ObjectID="_1743917605" r:id="rId125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 </w:t>
            </w:r>
          </w:p>
          <w:p w14:paraId="78891CE1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Lực căng dây: T = 94,1 N.</w:t>
            </w:r>
          </w:p>
          <w:p w14:paraId="3F25E058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sym w:font="Wingdings" w:char="F0E0"/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R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/>
              </w:rPr>
              <w:t>x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= 66,6 N, R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/>
              </w:rPr>
              <w:t>y</w: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= 43,4 N.</w:t>
            </w:r>
          </w:p>
          <w:p w14:paraId="2B1C6C82" w14:textId="77777777" w:rsidR="00F54F9C" w:rsidRPr="00155537" w:rsidRDefault="00F54F9C" w:rsidP="00F9361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  <w:lang w:val="de-DE"/>
              </w:rPr>
              <w:t xml:space="preserve">Phản lực của tường tác dụng lên thanh: </w:t>
            </w:r>
            <w:r w:rsidRPr="00155537">
              <w:rPr>
                <w:rFonts w:ascii="Times New Roman" w:hAnsi="Times New Roman" w:cs="Times New Roman"/>
                <w:noProof/>
                <w:position w:val="-16"/>
                <w:sz w:val="26"/>
                <w:szCs w:val="26"/>
                <w:lang w:val="de-DE"/>
              </w:rPr>
              <w:object w:dxaOrig="2280" w:dyaOrig="480" w14:anchorId="57E5329E">
                <v:shape id="_x0000_i1078" type="#_x0000_t75" style="width:114pt;height:24pt" o:ole="">
                  <v:imagedata r:id="rId126" o:title=""/>
                </v:shape>
                <o:OLEObject Type="Embed" ProgID="Equation.3" ShapeID="_x0000_i1078" DrawAspect="Content" ObjectID="_1743917606" r:id="rId127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B773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V 0,5</w:t>
            </w:r>
          </w:p>
          <w:p w14:paraId="2799577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0BD4C0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391A22D9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3AB7C02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3653E339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B40E4F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139D8B3D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DF36806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DEA5EE3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346E07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0,5 </w:t>
            </w:r>
          </w:p>
          <w:p w14:paraId="111EF3D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B7CCC6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2DB9803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078122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</w:tc>
      </w:tr>
      <w:tr w:rsidR="00F54F9C" w:rsidRPr="00155537" w14:paraId="54FC18DE" w14:textId="77777777" w:rsidTr="00F9361D">
        <w:tc>
          <w:tcPr>
            <w:tcW w:w="146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195DDD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Câu 5</w:t>
            </w:r>
          </w:p>
          <w:p w14:paraId="4D6B58F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3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0E4DB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a</w:t>
            </w:r>
          </w:p>
          <w:p w14:paraId="1698795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36833" w14:textId="77777777" w:rsidR="00F54F9C" w:rsidRPr="00155537" w:rsidRDefault="00F54F9C" w:rsidP="00F9361D">
            <w:pPr>
              <w:widowControl w:val="0"/>
              <w:spacing w:after="0" w:line="240" w:lineRule="auto"/>
              <w:ind w:left="15"/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heo định luật II Newton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hl</m:t>
                  </m:r>
                </m:sub>
              </m:sSub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  <w:r w:rsidRPr="00155537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2)</w:t>
            </w:r>
          </w:p>
          <w:p w14:paraId="507160D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T-P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t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m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t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R</m:t>
                  </m:r>
                </m:den>
              </m:f>
            </m:oMath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(3)</w:t>
            </w:r>
          </w:p>
          <w:p w14:paraId="289C082C" w14:textId="77777777" w:rsidR="00F54F9C" w:rsidRPr="00155537" w:rsidRDefault="00F54F9C" w:rsidP="00F9361D">
            <w:pPr>
              <w:widowControl w:val="0"/>
              <w:spacing w:after="0" w:line="240" w:lineRule="auto"/>
              <w:ind w:left="15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>Thay (1) vào (3), suy ra:</w:t>
            </w:r>
          </w:p>
          <w:p w14:paraId="04F2361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T=mg(3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α</m:t>
                  </m:r>
                </m:e>
              </m:func>
              <m:r>
                <w:rPr>
                  <w:rFonts w:ascii="Cambria Math" w:hAnsi="Cambria Math" w:cs="Times New Roman"/>
                  <w:sz w:val="26"/>
                  <w:szCs w:val="26"/>
                </w:rPr>
                <m:t>-2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</m:t>
                  </m:r>
                </m:e>
              </m:func>
            </m:oMath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(4)</w:t>
            </w:r>
          </w:p>
          <w:p w14:paraId="5B11A303" w14:textId="77777777" w:rsidR="00F54F9C" w:rsidRPr="003B2042" w:rsidRDefault="00F54F9C" w:rsidP="00F9361D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3B204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l-PL"/>
              </w:rPr>
              <w:t xml:space="preserve">Thay số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α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pl-PL"/>
                </w:rPr>
                <m:t>=30°</m:t>
              </m:r>
            </m:oMath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, ta có:</w:t>
            </w:r>
          </w:p>
          <w:p w14:paraId="4EA78CB2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v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2.9,8.1(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30°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60°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)</m:t>
                    </m:r>
                  </m:e>
                </m:rad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 xml:space="preserve">≈2,7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m/s</m:t>
                </m:r>
              </m:oMath>
            </m:oMathPara>
          </w:p>
          <w:p w14:paraId="0CCD640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=0,1.10(3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30°</m:t>
                    </m:r>
                  </m:e>
                </m:fun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60°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)</m:t>
                    </m:r>
                  </m:e>
                </m:func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≈1,6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N</m:t>
                </m:r>
              </m:oMath>
            </m:oMathPara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23DF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14:paraId="258F66F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096E342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3D4746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68821C8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28E79E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EE8937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5</w:t>
            </w:r>
          </w:p>
          <w:p w14:paraId="0B6D838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35AFF2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  <w:tr w:rsidR="00F54F9C" w:rsidRPr="00155537" w14:paraId="71EA566D" w14:textId="77777777" w:rsidTr="00F9361D">
        <w:tc>
          <w:tcPr>
            <w:tcW w:w="14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2ED5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803A4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b</w:t>
            </w:r>
          </w:p>
          <w:p w14:paraId="2F6066A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,5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FA1E3" w14:textId="77777777" w:rsidR="00F54F9C" w:rsidRPr="003B2042" w:rsidRDefault="00F54F9C" w:rsidP="00F9361D">
            <w:pPr>
              <w:widowControl w:val="0"/>
              <w:spacing w:after="0" w:line="240" w:lineRule="auto"/>
              <w:ind w:left="15"/>
              <w:contextualSpacing/>
              <w:jc w:val="both"/>
              <w:rPr>
                <w:rFonts w:ascii="Times New Roman" w:eastAsia="MS Mincho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  <w:r w:rsidRPr="003B2042">
              <w:rPr>
                <w:rFonts w:ascii="Times New Roman" w:eastAsia="MS Mincho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  <w:t>b.</w:t>
            </w:r>
            <w:r w:rsidRPr="003B2042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Vận tốc của </w:t>
            </w:r>
            <m:oMath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m</m:t>
              </m:r>
            </m:oMath>
            <w:r w:rsidRPr="003B2042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lang w:val="fr-FR"/>
              </w:rPr>
              <w:t xml:space="preserve"> ngay trước va chạm:</w:t>
            </w:r>
          </w:p>
          <w:p w14:paraId="2A024D4B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gl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6"/>
                                    <w:szCs w:val="26"/>
                                  </w:rPr>
                                  <m:t>0</m:t>
                                </m:r>
                              </m:sub>
                            </m:sSub>
                          </m:e>
                        </m:func>
                      </m:e>
                    </m:d>
                  </m:e>
                </m:rad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≈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3,13</m:t>
                    </m:r>
                    <m:r>
                      <m:rPr>
                        <m:sty m:val="p"/>
                      </m:rPr>
                      <w:rPr>
                        <w:rFonts w:ascii="Cambria Math" w:eastAsia="MS Mincho" w:hAnsi="Cambria Math" w:cs="Times New Roman"/>
                        <w:sz w:val="26"/>
                        <w:szCs w:val="26"/>
                      </w:rPr>
                      <m:t>m</m:t>
                    </m: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MS Mincho" w:hAnsi="Cambria Math" w:cs="Times New Roman"/>
                        <w:sz w:val="26"/>
                        <w:szCs w:val="26"/>
                      </w:rPr>
                      <m:t>s</m:t>
                    </m:r>
                  </m:den>
                </m:f>
              </m:oMath>
            </m:oMathPara>
          </w:p>
          <w:p w14:paraId="355C093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</w:pP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Theo định luật bảo toàn động lượng: </w:t>
            </w:r>
            <m:oMath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</w:rPr>
                        <m:t>0</m:t>
                      </m:r>
                    </m:sub>
                  </m:sSub>
                </m:e>
              </m:acc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+M</m:t>
              </m:r>
              <m:acc>
                <m:accPr>
                  <m:chr m:val="⃗"/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</m:acc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=(m+M)</m:t>
              </m:r>
              <m:acc>
                <m:accPr>
                  <m:chr m:val="⃗"/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v'</m:t>
                  </m:r>
                </m:e>
              </m:acc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 (5)</w:t>
            </w:r>
          </w:p>
          <w:p w14:paraId="26D97990" w14:textId="77777777" w:rsidR="00F54F9C" w:rsidRPr="00155537" w:rsidRDefault="00F54F9C" w:rsidP="00F9361D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-m</m:t>
                </m:r>
                <m:sSub>
                  <m:sSub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sSub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v</m:t>
                    </m:r>
                  </m:e>
                  <m:sub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0</m:t>
                    </m:r>
                  </m:sub>
                </m:sSub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+MV=</m:t>
                </m:r>
                <m:d>
                  <m:d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m+M</m:t>
                    </m:r>
                  </m:e>
                </m:d>
                <m:sSup>
                  <m:sSup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v</m:t>
                    </m:r>
                  </m:e>
                  <m:sup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'</m:t>
                    </m:r>
                  </m:sup>
                </m:sSup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 xml:space="preserve">       →</m:t>
                </m:r>
                <m:sSup>
                  <m:sSup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v</m:t>
                    </m:r>
                  </m:e>
                  <m:sup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'</m:t>
                    </m:r>
                  </m:sup>
                </m:sSup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-m</m:t>
                    </m:r>
                    <m:sSub>
                      <m:sSub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+MV</m:t>
                    </m:r>
                  </m:num>
                  <m:den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m+M</m:t>
                    </m:r>
                  </m:den>
                </m:f>
              </m:oMath>
            </m:oMathPara>
          </w:p>
          <w:p w14:paraId="00195E3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>TH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vertAlign w:val="subscript"/>
              </w:rPr>
              <w:t>1 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: Nếu </w:t>
            </w:r>
            <m:oMath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  <w:lang w:val="fr-FR"/>
                </w:rPr>
                <m:t>MV</m:t>
              </m:r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&lt;</m:t>
              </m:r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  <w:lang w:val="fr-FR"/>
                </w:rPr>
                <m:t>mv</m:t>
              </m:r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, tức </w:t>
            </w:r>
            <m:oMath>
              <m:sSup>
                <m:sSup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v</m:t>
                  </m:r>
                </m:e>
                <m:sup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&lt;0</m:t>
              </m:r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, sau va chạm hai vật chuyển động ngược chiều dương (theo chiều chuyển động trước va chạm của </w:t>
            </w:r>
            <w:r w:rsidRPr="00155537">
              <w:rPr>
                <w:rFonts w:ascii="Times New Roman" w:eastAsia="MS Mincho" w:hAnsi="Times New Roman" w:cs="Times New Roman"/>
                <w:i/>
                <w:color w:val="000000" w:themeColor="text1"/>
                <w:sz w:val="26"/>
                <w:szCs w:val="26"/>
              </w:rPr>
              <w:t>m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), độ lớn </w:t>
            </w:r>
            <m:oMath>
              <m:sSup>
                <m:sSup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v</m:t>
                  </m:r>
                </m:e>
                <m:sup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color w:val="000000" w:themeColor="text1"/>
                          <w:sz w:val="26"/>
                          <w:szCs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V</m:t>
                  </m:r>
                </m:num>
                <m:den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</m:den>
              </m:f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 luôn nhỏ hơn </w:t>
            </w:r>
            <m:oMath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v</m:t>
                  </m:r>
                </m:e>
                <m:sub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. Khi đó độ cao hai vật lên được luôn nhỏ hơn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l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0</m:t>
                          </m:r>
                        </m:sub>
                      </m:sSub>
                    </m:e>
                  </m:func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0,5 </m:t>
              </m:r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m</m:t>
              </m:r>
            </m:oMath>
            <w:r w:rsidRPr="00155537">
              <w:rPr>
                <w:rFonts w:ascii="Times New Roman" w:eastAsia="MS Mincho" w:hAnsi="Times New Roman" w:cs="Times New Roman"/>
                <w:sz w:val="26"/>
                <w:szCs w:val="26"/>
              </w:rPr>
              <w:t>.</w:t>
            </w:r>
          </w:p>
          <w:p w14:paraId="683FE960" w14:textId="77777777" w:rsidR="00F54F9C" w:rsidRPr="00155537" w:rsidRDefault="00F54F9C" w:rsidP="00F9361D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color w:val="000000" w:themeColor="text1"/>
                <w:sz w:val="26"/>
                <w:szCs w:val="26"/>
              </w:rPr>
            </w:pPr>
            <w:r w:rsidRPr="00155537">
              <w:rPr>
                <w:rFonts w:ascii="Times New Roman" w:eastAsia="MS Mincho" w:hAnsi="Times New Roman" w:cs="Times New Roman"/>
                <w:sz w:val="26"/>
                <w:szCs w:val="26"/>
              </w:rPr>
              <w:t>TH</w:t>
            </w:r>
            <w:r w:rsidRPr="00155537">
              <w:rPr>
                <w:rFonts w:ascii="Times New Roman" w:eastAsia="MS Mincho" w:hAnsi="Times New Roman" w:cs="Times New Roman"/>
                <w:sz w:val="26"/>
                <w:szCs w:val="26"/>
                <w:vertAlign w:val="subscript"/>
              </w:rPr>
              <w:t>2 </w:t>
            </w:r>
            <w:r w:rsidRPr="00155537">
              <w:rPr>
                <w:rFonts w:ascii="Times New Roman" w:eastAsia="MS Mincho" w:hAnsi="Times New Roman" w:cs="Times New Roman"/>
                <w:sz w:val="26"/>
                <w:szCs w:val="26"/>
              </w:rPr>
              <w:t xml:space="preserve">: Nếu </w:t>
            </w:r>
            <m:oMath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  <w:lang w:val="fr-FR"/>
                </w:rPr>
                <m:t>MV</m:t>
              </m:r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&gt;</m:t>
              </m:r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  <w:lang w:val="fr-FR"/>
                </w:rPr>
                <m:t>mv</m:t>
              </m:r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, tức </w:t>
            </w:r>
            <m:oMath>
              <m:sSup>
                <m:sSup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v</m:t>
                  </m:r>
                </m:e>
                <m:sup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&gt;0</m:t>
              </m:r>
            </m:oMath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, sau va chạm hai vật chuyển động 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cùng chiều dương (theo chiều chuyển động trước va chạm của </w:t>
            </w:r>
            <w:r w:rsidRPr="00155537">
              <w:rPr>
                <w:rFonts w:ascii="Times New Roman" w:eastAsia="MS Mincho" w:hAnsi="Times New Roman" w:cs="Times New Roman"/>
                <w:i/>
                <w:color w:val="000000" w:themeColor="text1"/>
                <w:sz w:val="26"/>
                <w:szCs w:val="26"/>
              </w:rPr>
              <w:t>M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)và lên đến độ cao </w:t>
            </w:r>
            <w:r w:rsidRPr="00155537">
              <w:rPr>
                <w:rFonts w:ascii="Times New Roman" w:eastAsia="MS Mincho" w:hAnsi="Times New Roman" w:cs="Times New Roman"/>
                <w:i/>
                <w:color w:val="000000" w:themeColor="text1"/>
                <w:sz w:val="26"/>
                <w:szCs w:val="26"/>
              </w:rPr>
              <w:t xml:space="preserve">h.  </w:t>
            </w:r>
            <w:r w:rsidRPr="00155537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Độ lớn vận tốc </w:t>
            </w:r>
            <m:oMath>
              <m:sSup>
                <m:sSup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v</m:t>
                  </m:r>
                </m:e>
                <m:sup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="MS Mincho" w:hAnsi="Cambria Math" w:cs="Times New Roman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MS Mincho" w:hAnsi="Cambria Math" w:cs="Times New Roman"/>
                      <w:i/>
                      <w:color w:val="000000" w:themeColor="text1"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="MS Mincho" w:hAnsi="Cambria Math" w:cs="Times New Roman"/>
                          <w:i/>
                          <w:color w:val="000000" w:themeColor="text1"/>
                          <w:sz w:val="26"/>
                          <w:szCs w:val="26"/>
                          <w:lang w:val="fr-FR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  <w:lang w:val="fr-F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MS Mincho" w:hAnsi="Cambria Math" w:cs="Times New Roman"/>
                          <w:color w:val="000000" w:themeColor="text1"/>
                          <w:sz w:val="26"/>
                          <w:szCs w:val="26"/>
                        </w:rPr>
                        <m:t>0</m:t>
                      </m:r>
                    </m:sub>
                  </m:sSub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V</m:t>
                  </m:r>
                </m:num>
                <m:den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</w:rPr>
                    <m:t>+</m:t>
                  </m:r>
                  <m:r>
                    <w:rPr>
                      <w:rFonts w:ascii="Cambria Math" w:eastAsia="MS Mincho" w:hAnsi="Cambria Math" w:cs="Times New Roman"/>
                      <w:color w:val="000000" w:themeColor="text1"/>
                      <w:sz w:val="26"/>
                      <w:szCs w:val="26"/>
                      <w:lang w:val="fr-FR"/>
                    </w:rPr>
                    <m:t>M</m:t>
                  </m:r>
                </m:den>
              </m:f>
            </m:oMath>
          </w:p>
          <w:p w14:paraId="76E8E4B6" w14:textId="77777777" w:rsidR="00F54F9C" w:rsidRPr="003B2042" w:rsidRDefault="00F54F9C" w:rsidP="00F9361D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</w:pPr>
            <w:r w:rsidRPr="003B2042"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</w:rPr>
              <w:t xml:space="preserve">Theo ĐLBT cơ năng : </w:t>
            </w:r>
          </w:p>
          <w:p w14:paraId="5F9B039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m:oMathPara>
              <m:oMath>
                <m:d>
                  <m:d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M+m</m:t>
                    </m:r>
                  </m:e>
                </m:d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gh=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m+M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'2</m:t>
                        </m:r>
                      </m:sup>
                    </m:sSup>
                  </m:num>
                  <m:den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2</m:t>
                    </m:r>
                  </m:den>
                </m:f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→h=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sSup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'2</m:t>
                        </m:r>
                      </m:sup>
                    </m:sSup>
                  </m:num>
                  <m:den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2</m:t>
                    </m:r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g</m:t>
                    </m:r>
                  </m:den>
                </m:f>
              </m:oMath>
            </m:oMathPara>
          </w:p>
          <w:p w14:paraId="58E694A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m:oMathPara>
              <m:oMath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h≤</m:t>
                </m:r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</w:rPr>
                  <m:t>H</m:t>
                </m:r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⇔</m:t>
                </m:r>
                <m:sSup>
                  <m:sSup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p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'</m:t>
                    </m:r>
                  </m:sup>
                </m:sSup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2</m:t>
                    </m:r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gH</m:t>
                    </m:r>
                  </m:e>
                </m:rad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 xml:space="preserve">  ⇔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-m</m:t>
                    </m:r>
                    <m:sSub>
                      <m:sSub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+MV</m:t>
                    </m:r>
                  </m:num>
                  <m:den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m+M</m:t>
                    </m:r>
                  </m:den>
                </m:f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≤</m:t>
                </m:r>
                <m:rad>
                  <m:radPr>
                    <m:degHide m:val="1"/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2</m:t>
                    </m:r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gH</m:t>
                    </m:r>
                  </m:e>
                </m:rad>
              </m:oMath>
            </m:oMathPara>
          </w:p>
          <w:p w14:paraId="20E16C63" w14:textId="77777777" w:rsidR="00F54F9C" w:rsidRPr="00155537" w:rsidRDefault="00F54F9C" w:rsidP="00F9361D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m:oMathPara>
              <m:oMath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⇔V≤</m:t>
                </m:r>
                <m:f>
                  <m:fPr>
                    <m:ctrlPr>
                      <w:rPr>
                        <w:rFonts w:ascii="Cambria Math" w:eastAsia="MS Mincho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  <m:t>m</m:t>
                        </m:r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+</m:t>
                        </m:r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  <m:t>M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  <w:lang w:val="fr-FR"/>
                          </w:rPr>
                          <m:t>2</m:t>
                        </m:r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  <m:t>gH</m:t>
                        </m:r>
                      </m:e>
                    </m:rad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  <w:lang w:val="fr-FR"/>
                      </w:rPr>
                      <m:t>+</m:t>
                    </m:r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eastAsia="MS Mincho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MS Mincho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MS Mincho" w:hAnsi="Cambria Math" w:cs="Times New Roman"/>
                        <w:color w:val="000000" w:themeColor="text1"/>
                        <w:sz w:val="26"/>
                        <w:szCs w:val="26"/>
                      </w:rPr>
                      <m:t>M</m:t>
                    </m:r>
                  </m:den>
                </m:f>
                <m: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 xml:space="preserve">≈7,5 </m:t>
                </m:r>
                <m:r>
                  <m:rPr>
                    <m:sty m:val="p"/>
                  </m:rP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  <w:lang w:val="fr-FR"/>
                  </w:rPr>
                  <m:t>/</m:t>
                </m:r>
                <m:r>
                  <m:rPr>
                    <m:sty m:val="p"/>
                  </m:rPr>
                  <w:rPr>
                    <w:rFonts w:ascii="Cambria Math" w:eastAsia="MS Mincho" w:hAnsi="Cambria Math" w:cs="Times New Roman"/>
                    <w:color w:val="000000" w:themeColor="text1"/>
                    <w:sz w:val="26"/>
                    <w:szCs w:val="26"/>
                  </w:rPr>
                  <m:t>s</m:t>
                </m:r>
              </m:oMath>
            </m:oMathPara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7E1C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06CE0D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0,25 </w:t>
            </w:r>
          </w:p>
          <w:p w14:paraId="4BFA5A4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E65E27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5AD70B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69CA81A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8DE08EB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908D9E5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39BD45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0C2E2FFB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2F354E6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C0CD58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369151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lastRenderedPageBreak/>
              <w:t xml:space="preserve">0,25 </w:t>
            </w:r>
          </w:p>
          <w:p w14:paraId="715B7DF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DFBEEF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50BD80B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26BF510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2A5433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690FD3F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F42AB4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BB19DC1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7FDE29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F54F9C" w:rsidRPr="00155537" w14:paraId="02807342" w14:textId="77777777" w:rsidTr="00F9361D">
        <w:tc>
          <w:tcPr>
            <w:tcW w:w="146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028DC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lastRenderedPageBreak/>
              <w:t>Câu 6</w:t>
            </w:r>
          </w:p>
          <w:p w14:paraId="6B06FB9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(2</w:t>
            </w:r>
            <w:r w:rsidRPr="00155537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  <w:lang w:val="fr-FR"/>
              </w:rPr>
              <w:t xml:space="preserve"> điểm</w:t>
            </w: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)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DBA74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</w:t>
            </w:r>
          </w:p>
          <w:p w14:paraId="0C16A06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5367C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79CA35CE" wp14:editId="5D7F1D9C">
                      <wp:simplePos x="0" y="0"/>
                      <wp:positionH relativeFrom="column">
                        <wp:posOffset>2994660</wp:posOffset>
                      </wp:positionH>
                      <wp:positionV relativeFrom="paragraph">
                        <wp:posOffset>113030</wp:posOffset>
                      </wp:positionV>
                      <wp:extent cx="1574165" cy="1405890"/>
                      <wp:effectExtent l="0" t="0" r="6985" b="3810"/>
                      <wp:wrapNone/>
                      <wp:docPr id="95" name="Group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4165" cy="1405890"/>
                                <a:chOff x="7530" y="10925"/>
                                <a:chExt cx="2479" cy="2214"/>
                              </a:xfrm>
                            </wpg:grpSpPr>
                            <wps:wsp>
                              <wps:cNvPr id="96" name="Oval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25" y="10925"/>
                                  <a:ext cx="1541" cy="19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7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30" y="11032"/>
                                  <a:ext cx="2479" cy="2107"/>
                                  <a:chOff x="7530" y="11032"/>
                                  <a:chExt cx="2479" cy="2107"/>
                                </a:xfrm>
                              </wpg:grpSpPr>
                              <wpg:grpSp>
                                <wpg:cNvPr id="98" name="Group 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420" y="11032"/>
                                    <a:ext cx="1206" cy="984"/>
                                    <a:chOff x="8420" y="11032"/>
                                    <a:chExt cx="1206" cy="984"/>
                                  </a:xfrm>
                                </wpg:grpSpPr>
                                <wps:wsp>
                                  <wps:cNvPr id="99" name="Line 9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599" y="11312"/>
                                      <a:ext cx="536" cy="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" name="Oval 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162" y="11132"/>
                                      <a:ext cx="67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333333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1" name="Freeform 9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640" y="11652"/>
                                      <a:ext cx="107" cy="108"/>
                                    </a:xfrm>
                                    <a:custGeom>
                                      <a:avLst/>
                                      <a:gdLst>
                                        <a:gd name="T0" fmla="*/ 0 w 107"/>
                                        <a:gd name="T1" fmla="*/ 28 h 108"/>
                                        <a:gd name="T2" fmla="*/ 60 w 107"/>
                                        <a:gd name="T3" fmla="*/ 8 h 108"/>
                                        <a:gd name="T4" fmla="*/ 100 w 107"/>
                                        <a:gd name="T5" fmla="*/ 108 h 10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7" h="108">
                                          <a:moveTo>
                                            <a:pt x="0" y="28"/>
                                          </a:moveTo>
                                          <a:cubicBezTo>
                                            <a:pt x="20" y="21"/>
                                            <a:pt x="40" y="0"/>
                                            <a:pt x="60" y="8"/>
                                          </a:cubicBezTo>
                                          <a:cubicBezTo>
                                            <a:pt x="107" y="27"/>
                                            <a:pt x="100" y="73"/>
                                            <a:pt x="100" y="108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2" name="Line 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202" y="11332"/>
                                      <a:ext cx="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3" name="Line 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242" y="11032"/>
                                      <a:ext cx="201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" name="Text Box 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20" y="11264"/>
                                      <a:ext cx="529" cy="6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E071739" w14:textId="77777777" w:rsidR="00F54F9C" w:rsidRDefault="00F54F9C" w:rsidP="00F54F9C">
                                        <w:r w:rsidRPr="00401AE5">
                                          <w:rPr>
                                            <w:position w:val="-6"/>
                                          </w:rPr>
                                          <w:object w:dxaOrig="240" w:dyaOrig="220" w14:anchorId="0A273ACA">
                                            <v:shape id="_x0000_i1099" type="#_x0000_t75" style="width:12pt;height:11pt" o:ole="">
                                              <v:imagedata r:id="rId128" o:title=""/>
                                            </v:shape>
                                            <o:OLEObject Type="Embed" ProgID="Equation.DSMT4" ShapeID="_x0000_i1099" DrawAspect="Content" ObjectID="_1743917626" r:id="rId12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  <wps:wsp>
                                  <wps:cNvPr id="105" name="Text Box 10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97" y="11312"/>
                                      <a:ext cx="529" cy="7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050035A" w14:textId="77777777" w:rsidR="00F54F9C" w:rsidRDefault="00F54F9C" w:rsidP="00F54F9C">
                                        <w:r w:rsidRPr="00401AE5">
                                          <w:rPr>
                                            <w:position w:val="-4"/>
                                          </w:rPr>
                                          <w:object w:dxaOrig="240" w:dyaOrig="320" w14:anchorId="15E6BF92">
                                            <v:shape id="_x0000_i1100" type="#_x0000_t75" style="width:12pt;height:16pt" o:ole="">
                                              <v:imagedata r:id="rId130" o:title=""/>
                                            </v:shape>
                                            <o:OLEObject Type="Embed" ProgID="Equation.DSMT4" ShapeID="_x0000_i1100" DrawAspect="Content" ObjectID="_1743917627" r:id="rId13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06" name="Rectangle 1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731" y="11879"/>
                                    <a:ext cx="2278" cy="1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Line 1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30" y="11839"/>
                                    <a:ext cx="214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5" o:spid="_x0000_s1114" style="position:absolute;left:0;text-align:left;margin-left:235.8pt;margin-top:8.9pt;width:123.95pt;height:110.7pt;z-index:251705344" coordorigin="7530,10925" coordsize="2479,221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DuzzDAcAANAnAAAOAAAAZHJzL2Uyb0RvYy54bWzsWt1zm0YQf+9M/4cbHjujCBDiQxM5E1tW 2hm3yTRu30+ABFPg6IEtOZn+793dOxDCku1xIjdu7Af5gGNvd2/3tx/H6zebPGPXsaxSUUwN65Vp sLgIRZQWq6nxx+V84BusqnkR8UwU8dS4iSvjzcmPP7xel5PYFonIolgyIFJUk3U5NZK6LifDYRUm cc6rV6KMC3i4FDLnNVzK1TCSfA3U82xom6Y7XAsZlVKEcVXB3Zl6aJwQ/eUyDuv3y2UV1yybGsBb Tb+Sfhf4Ozx5zScrycskDTUb/BFc5DwtYNGW1IzXnF3J9BapPA2lqMSyfhWKfCiWyzSMSQaQxjJ7 0ryT4qokWVaT9aps1QSq7enp0WTD364/SJZGUyMYG6zgOewRLcvgGpSzLlcTmPNOlh/LD1JJCMML Ef5VweNh/zler9Rktlj/KiKgx69qQcrZLGWOJEBstqE9uGn3IN7ULISb1thzLBd4CeGZ5ZhjP9C7 FCawlfieNx7BVuJjM7CJSz4Jk3NNwHa8QL1t25aDMgz5RK1M3GruUDQwuWqr1erLtPox4WVMm1Wh xhqtuo1W31/zjAWWUipNaTRaKXWyQpwlvFjFb6UU6yTmEXBE84Hvzgt4UcFm3Ktfzwft9PS0VbNj aR0HPim41RKflLKq38UiZziYGnGWpWWFsvEJv76oaqXTZhbeLsQ8zTK4zydZwdZoTbA2XlYiSyN8 SBdytTjLJANVwMbTn96gnWlg9kVExFAL53pc8zRTY2A1K5AeSAPs6JHyt8+BGZz7574zcGz3fOCY s9ng7fzMGbhzyxvPRrOzs5n1D7JmOZMkjaK4QO4a37ech1mBRiHlta3370hRdYWd099tYYe7bJCx glTNf5KOth93XNnsQkQ3sPtSKDAD8IVBIuQng60ByKZG9fcVl7HBsl8KsKDAchxEPrpwxp4NF7L7 ZNF9wosQSE2N2mBqeFYrtLwqZbpKYCWLtrUQb8GrlynZAlqk4ooQgdxKQQc5W4sijU94jU9opLGV UxwPabaIYZkjWo1shwCngxeW6SEniCa3oGb74l6o0a+2TtSHGo2Kt1QB4XEHdEfHVoXvoAEgeG4l akHBNgGuEHgDn5Czo4l97201YfXfPKiIp8BcwH+l1Iu0iFlAomgIPStUFAs3hY5iLewSgF/elBCx dlBXvXI36rIlQOTPjXPo+OaPA+CEVD2yelY3HmlNj8E5FZ420bHBVY2+GchALvcCvSpb2g+9bQR6 NKLiLuAuQ06ggPboyYFlgisqS1XZgU65OsEeAuiRsoPAcm1tnVYfE11AaMq/vkJqcDgmjuhPW//O tKfLIZ5tbH0CHLVMSBGVec5lHGMRxgJXBah9Jto4EGS/KrW9GzMx0DZI6WKKQkjpjntIiZFVGaPp 95AyvFJ5KlJq0BFKsEjnhKtIc38JxJd5BoXdT0NmsjVrA/12CojaTrF9lsAcWg7pNWTAX9o57gE6 o86cA2SczhSAgP38QObergWsbBmCyNpKyBOVjUOc3hRaahhB6gYloklRoxQV1kyoAtDvpYpsNJ8S nf2TFTBcUjIC6wHJOyaDOEiZsKuZrP5rjiRU4f36WxoM6u8FbijUG7xGQZoh1g+06wn+90mMXFzH l4Jm1Nva0W4sYvs4vFqk4Wn8qTtZZzw2CQ/LEQVtcbq4VPdcpaWG6i6t3Sv1ArEJ0ts6cWzuKjoe KbBZkNAebby14y5F0BiqgRL/Vh+oxo6NtzHupcraX1J+l1XWk0QCQIRuSk3mftyUGn1dh4fANhUi Wdaon6qAp2GmMgLXxfjTtHrAm3abGN9QGs1qKjJqmQJOZ1CoA97lcQQFeww9VBwpSb7NHkcLQs8q 0Yaw3LVfQvjj2i+VhH/2SsLAdhpLvt2IwHTrQVn3iy1/pX7d87RlSLiULV9i4+ZUbBj0GQAytD1j 7s3qDdxvjO9YJWSnJ2S7umHU9JLGtu7Cu+MmjTzQ4MD08MENDowKnV37//eBVaOSjpI+B5btmKd2 MJi7vjdw5s54EHimPzCt4DRwTSdwZvPd1jY1wNTpGjSaH9va/uKGfp7WcMqXpfnU8NuuP58c6u63 nXlkn4L6PS3xerPY0CEWGJ12hHu75AWcRx63R16V2COf390jf5LsDYrJHmJgMfJfQAaczkA5j1WQ dbsn2kCGZxKYHE7mXiADjtMO5l8vkIF1wEMhA86SnxVkbE+WnqxL3Z5h/w6hmmoW6I5RM6WTcmBk Plai4XkjyI0JNXw43Yf96pzf2R4colHebN9XBN6HGztN6Aed3zYn0Q/MSV4CuD6xf+m74+dK+78Z oaZip1q1oPuxjdVHOsHstFs6p+X+qO9t8DWB8rbn028B3UE8+C66Kd3gQGP4bIyk15+44Xdp3WsY dz/EO/kXAAD//wMAUEsDBBQABgAIAAAAIQBI16vS4QAAAAoBAAAPAAAAZHJzL2Rvd25yZXYueG1s TI9BS8NAEIXvgv9hGcGb3SS1jY3ZlFLUUxFsBfE2zU6T0OxuyG6T9N87nvQ4vI8338vXk2nFQL1v nFUQzyIQZEunG1sp+Dy8PjyB8AGtxtZZUnAlD+vi9ibHTLvRftCwD5XgEuszVFCH0GVS+rImg37m OrKcnVxvMPDZV1L3OHK5aWUSRUtpsLH8ocaOtjWV5/3FKHgbcdzM45dhdz5tr9+HxfvXLial7u+m zTOIQFP4g+FXn9WhYKeju1jtRavgMY2XjHKQ8gQG0ni1AHFUkMxXCcgil/8nFD8AAAD//wMAUEsB Ai0AFAAGAAgAAAAhALaDOJL+AAAA4QEAABMAAAAAAAAAAAAAAAAAAAAAAFtDb250ZW50X1R5cGVz XS54bWxQSwECLQAUAAYACAAAACEAOP0h/9YAAACUAQAACwAAAAAAAAAAAAAAAAAvAQAAX3JlbHMv LnJlbHNQSwECLQAUAAYACAAAACEAVQ7s8wwHAADQJwAADgAAAAAAAAAAAAAAAAAuAgAAZHJzL2Uy b0RvYy54bWxQSwECLQAUAAYACAAAACEASNer0uEAAAAKAQAADwAAAAAAAAAAAAAAAABmCQAAZHJz L2Rvd25yZXYueG1sUEsFBgAAAAAEAAQA8wAAAHQKAAAAAA== ">
                      <v:oval id="Oval 91" o:spid="_x0000_s1115" style="position:absolute;left:7825;top:10925;width:1541;height:19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9dbpsQA AADbAAAADwAAAGRycy9kb3ducmV2LnhtbESPUWvCMBSF3wf+h3CFvQybbgzR2igyGPgwmFN/wLW5 ptXmpkui7f79Mhj4eDjnfIdTrgbbihv50DhW8JzlIIgrpxs2Cg7798kMRIjIGlvHpOCHAqyWo4cS C+16/qLbLhqRIBwKVFDH2BVShqomiyFzHXHyTs5bjEl6I7XHPsFtK1/yfCotNpwWauzorabqsrta BcfjwQ3y239un8zF4+u578zHVqnH8bBegIg0xHv4v73RCuZT+PuSfoBc/gIAAP//AwBQSwECLQAU AAYACAAAACEA8PeKu/0AAADiAQAAEwAAAAAAAAAAAAAAAAAAAAAAW0NvbnRlbnRfVHlwZXNdLnht bFBLAQItABQABgAIAAAAIQAx3V9h0gAAAI8BAAALAAAAAAAAAAAAAAAAAC4BAABfcmVscy8ucmVs c1BLAQItABQABgAIAAAAIQAzLwWeQQAAADkAAAAQAAAAAAAAAAAAAAAAACkCAABkcnMvc2hhcGV4 bWwueG1sUEsBAi0AFAAGAAgAAAAhAOfXW6bEAAAA2wAAAA8AAAAAAAAAAAAAAAAAmAIAAGRycy9k b3ducmV2LnhtbFBLBQYAAAAABAAEAPUAAACJAwAAAAA= " filled="f"/>
                      <v:group id="Group 92" o:spid="_x0000_s1116" style="position:absolute;left:7530;top:11032;width:2479;height:2107" coordorigin="7530,11032" coordsize="2479,210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DwdZNMYAAADbAAAADwAAAGRycy9kb3ducmV2LnhtbESPW2vCQBSE3wv+h+UI faubWFo1ZhURW/ogghcQ3w7Zkwtmz4bsNon/vlso9HGYmW+YdD2YWnTUusqygngSgSDOrK64UHA5 f7zMQTiPrLG2TAoe5GC9Gj2lmGjb85G6ky9EgLBLUEHpfZNI6bKSDLqJbYiDl9vWoA+yLaRusQ9w U8tpFL1LgxWHhRIb2paU3U/fRsFnj/3mNd51+3u+fdzOb4frPialnsfDZgnC0+D/w3/tL61gMYPf L+EHyNUP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">
                        <v:group id="Group 93" o:spid="_x0000_s1117" style="position:absolute;left:8420;top:11032;width:1206;height:984" coordorigin="8420,11032" coordsize="1206,9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pjNRsMAAADbAAAADwAAAGRycy9kb3ducmV2LnhtbERPy2rCQBTdC/2H4Ra6 M5O0KG10FAlt6UIEk0Jxd8lck2DmTshM8/h7Z1Ho8nDe2/1kWjFQ7xrLCpIoBkFcWt1wpeC7+Fi+ gnAeWWNrmRTM5GC/e1hsMdV25DMNua9ECGGXooLa+y6V0pU1GXSR7YgDd7W9QR9gX0nd4xjCTSuf 43gtDTYcGmrsKKupvOW/RsHniOPhJXkfjrdrNl+K1ennmJBST4/TYQPC0+T/xX/uL63gLYwN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+mM1GwwAAANsAAAAP AAAAAAAAAAAAAAAAAKoCAABkcnMvZG93bnJldi54bWxQSwUGAAAAAAQABAD6AAAAmgMAAAAA ">
                          <v:line id="Line 94" o:spid="_x0000_s1118" style="position:absolute;flip:x;visibility:visible;mso-wrap-style:square" from="8599,11312" to="9135,118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6qIpMUAAADbAAAADwAAAGRycy9kb3ducmV2LnhtbESPQWsCMRSE74X+h/AKXkrNKqW4q1Gk IHjwUltWenvdPDfLbl62SdTtv28EweMwM98wi9VgO3EmHxrHCibjDARx5XTDtYKvz83LDESIyBo7 x6TgjwKslo8PCyy0u/AHnfexFgnCoUAFJsa+kDJUhiyGseuJk3d03mJM0tdSe7wkuO3kNMvepMWG 04LBnt4NVe3+ZBXI2e75169/XtuyPRxyU1Zl/71TavQ0rOcgIg3xHr61t1pBnsP1S/oBcvk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qIpMUAAADbAAAADwAAAAAAAAAA AAAAAAChAgAAZHJzL2Rvd25yZXYueG1sUEsFBgAAAAAEAAQA+QAAAJMDAAAAAA== "/>
                          <v:oval id="Oval 95" o:spid="_x0000_s1119" style="position:absolute;left:9162;top:11132;width:67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WyFBsQA AADcAAAADwAAAGRycy9kb3ducmV2LnhtbESPT2vDMAzF74V9B6NCb63dQMuW1S1jMBg79c+2s4jV ODSWQ+w16bevDoXdJN7Tez9tdmNo1ZX61ES2sFwYUMRVdA3XFr5PH/NnUCkjO2wjk4UbJdhtnyYb LF0c+EDXY66VhHAq0YLPuSu1TpWngGkRO2LRzrEPmGXta+16HCQ8tLowZq0DNiwNHjt691Rdjn/B wm9b7MevFC4vKx9Wt7OpT8XPYO1sOr69gso05n/z4/rTCb4RfHlGJtDb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1shQbEAAAA3AAAAA8AAAAAAAAAAAAAAAAAmAIAAGRycy9k b3ducmV2LnhtbFBLBQYAAAAABAAEAPUAAACJAwAAAAA= " fillcolor="#333"/>
                          <v:shape id="Freeform 96" o:spid="_x0000_s1120" style="position:absolute;left:8640;top:11652;width:107;height:108;visibility:visible;mso-wrap-style:square;v-text-anchor:top" coordsize="107,1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ZeU68MA AADcAAAADwAAAGRycy9kb3ducmV2LnhtbERPS2vCQBC+C/6HZQq9FN0klCqpq0ihJRY8+MDzkB2T tNnZJbtN0n/fLQje5uN7zmozmlb01PnGsoJ0noAgLq1uuFJwPr3PliB8QNbYWiYFv+Rhs55OVphr O/CB+mOoRAxhn6OCOgSXS+nLmgz6uXXEkbvazmCIsKuk7nCI4aaVWZK8SIMNx4YaHb3VVH4ff4wC 15jqa7dwH1m/b592l09ZXJ97pR4fxu0riEBjuItv7kLH+UkK/8/EC+T6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ZeU68MAAADcAAAADwAAAAAAAAAAAAAAAACYAgAAZHJzL2Rv d25yZXYueG1sUEsFBgAAAAAEAAQA9QAAAIgDAAAAAA== " path="m,28c20,21,40,,60,8v47,19,40,65,40,100e" filled="f">
                            <v:path arrowok="t" o:connecttype="custom" o:connectlocs="0,28;60,8;100,108" o:connectangles="0,0,0"/>
                          </v:shape>
                          <v:line id="Line 97" o:spid="_x0000_s1121" style="position:absolute;visibility:visible;mso-wrap-style:square" from="9202,11332" to="9202,116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/rpsMAAADcAAAADwAAAGRycy9kb3ducmV2LnhtbERPTWvCQBC9F/wPyxS81U08aE1dQzEU PNiCWnqeZsdsMDsbstu4/nu3UOhtHu9z1mW0nRhp8K1jBfksA0FcO91yo+Dz9Pb0DMIHZI2dY1Jw Iw/lZvKwxkK7Kx9oPIZGpBD2BSowIfSFlL42ZNHPXE+cuLMbLIYEh0bqAa8p3HZynmULabHl1GCw p62h+nL8sQqWpjrIpaz2p49qbPNVfI9f3yulpo/x9QVEoBj+xX/unU7zszn8PpMukJs7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Vf66bDAAAA3AAAAA8AAAAAAAAAAAAA AAAAoQIAAGRycy9kb3ducmV2LnhtbFBLBQYAAAAABAAEAPkAAACRAwAAAAA= ">
                            <v:stroke endarrow="block"/>
                          </v:line>
                          <v:line id="Line 98" o:spid="_x0000_s1122" style="position:absolute;flip:y;visibility:visible;mso-wrap-style:square" from="9242,11032" to="9443,112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WwJrsUAAADcAAAADwAAAGRycy9kb3ducmV2LnhtbESPQWvCQBCF7wX/wzJCL6HutoGiqato rVAoHtQeehyyYxLMzobsqOm/7xYKvc3w3vfmzXw5+FZdqY9NYAuPEwOKuAyu4crC53H7MAUVBdlh G5gsfFOE5WJ0N8fChRvv6XqQSqUQjgVaqEW6QutY1uQxTkJHnLRT6D1KWvtKux5vKdy3+smYZ+2x 4XShxo5eayrPh4tPNbY73uR5tvY6y2b09iUfRou19+Nh9QJKaJB/8x/97hJncvh9Jk2gF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WwJrsUAAADcAAAADwAAAAAAAAAA AAAAAAChAgAAZHJzL2Rvd25yZXYueG1sUEsFBgAAAAAEAAQA+QAAAJMDAAAAAA== ">
                            <v:stroke endarrow="block"/>
                          </v:line>
                          <v:shape id="Text Box 99" o:spid="_x0000_s1123" type="#_x0000_t202" style="position:absolute;left:8420;top:11264;width:529;height:6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mnh9sEA AADcAAAADwAAAGRycy9kb3ducmV2LnhtbERP22oCMRB9F/oPYQp900RRsVujiFrwzUv7AcNmutnu ZrJsom779UYQfJvDuc582blaXKgNpWcNw4ECQZx7U3Kh4fvrsz8DESKywdozafijAMvFS2+OmfFX PtLlFAuRQjhkqMHG2GRShtySwzDwDXHifnzrMCbYFtK0eE3hrpYjpabSYcmpwWJDa0t5dTo7DTPl 9lX1PjoEN/4fTux647fNr9Zvr93qA0SkLj7FD/fOpPlqDPdn0gVyc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pp4fbBAAAA3AAAAA8AAAAAAAAAAAAAAAAAmAIAAGRycy9kb3du cmV2LnhtbFBLBQYAAAAABAAEAPUAAACGAwAAAAA= " filled="f" stroked="f">
                            <v:textbox style="mso-fit-shape-to-text:t">
                              <w:txbxContent>
                                <w:p w14:paraId="1E071739" w14:textId="77777777" w:rsidR="00F54F9C" w:rsidRDefault="00F54F9C" w:rsidP="00F54F9C">
                                  <w:r w:rsidRPr="00401AE5">
                                    <w:rPr>
                                      <w:position w:val="-6"/>
                                    </w:rPr>
                                    <w:object w:dxaOrig="240" w:dyaOrig="220" w14:anchorId="0A273ACA">
                                      <v:shape id="_x0000_i1099" type="#_x0000_t75" style="width:12pt;height:11pt" o:ole="">
                                        <v:imagedata r:id="rId128" o:title=""/>
                                      </v:shape>
                                      <o:OLEObject Type="Embed" ProgID="Equation.DSMT4" ShapeID="_x0000_i1099" DrawAspect="Content" ObjectID="_1743917626" r:id="rId132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100" o:spid="_x0000_s1124" type="#_x0000_t202" style="position:absolute;left:9097;top:11312;width:529;height:70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SVEbcIA AADcAAAADwAAAGRycy9kb3ducmV2LnhtbERP3WrCMBS+F/YO4Qx2p4kyRWtTGW4D7+bfAxyas6Zr c1KaTDuffhkMvDsf3+/JN4NrxYX6UHvWMJ0oEMSlNzVXGs6n9/ESRIjIBlvPpOGHAmyKh1GOmfFX PtDlGCuRQjhkqMHG2GVShtKSwzDxHXHiPn3vMCbYV9L0eE3hrpUzpRbSYc2pwWJHW0tlc/x2GpbK fTTNarYP7vk2ndvtq3/rvrR+ehxe1iAiDfEu/nfvTJqv5vD3TLpAF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1JURtwgAAANwAAAAPAAAAAAAAAAAAAAAAAJgCAABkcnMvZG93 bnJldi54bWxQSwUGAAAAAAQABAD1AAAAhwMAAAAA " filled="f" stroked="f">
                            <v:textbox style="mso-fit-shape-to-text:t">
                              <w:txbxContent>
                                <w:p w14:paraId="5050035A" w14:textId="77777777" w:rsidR="00F54F9C" w:rsidRDefault="00F54F9C" w:rsidP="00F54F9C">
                                  <w:r w:rsidRPr="00401AE5">
                                    <w:rPr>
                                      <w:position w:val="-4"/>
                                    </w:rPr>
                                    <w:object w:dxaOrig="240" w:dyaOrig="320" w14:anchorId="15E6BF92">
                                      <v:shape id="_x0000_i1100" type="#_x0000_t75" style="width:12pt;height:16pt" o:ole="">
                                        <v:imagedata r:id="rId130" o:title=""/>
                                      </v:shape>
                                      <o:OLEObject Type="Embed" ProgID="Equation.DSMT4" ShapeID="_x0000_i1100" DrawAspect="Content" ObjectID="_1743917627" r:id="rId13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rect id="Rectangle 101" o:spid="_x0000_s1125" style="position:absolute;left:7731;top:11879;width:2278;height:12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62d38EA AADcAAAADwAAAGRycy9kb3ducmV2LnhtbERPS4vCMBC+L/gfwgh7WxN33aLVKLIgCLoHH+B1aMa2 2ExqE7X+eyMI3ubje85k1tpKXKnxpWMN/Z4CQZw5U3KuYb9bfA1B+IBssHJMGu7kYTbtfEwwNe7G G7puQy5iCPsUNRQh1KmUPivIou+5mjhyR9dYDBE2uTQN3mK4reS3Uom0WHJsKLCmv4Ky0/ZiNWAy MOf/4896t7okOMpbtfg9KK0/u+18DCJQG97il3tp4nyVwPOZeIGcP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Otnd/BAAAA3AAAAA8AAAAAAAAAAAAAAAAAmAIAAGRycy9kb3du cmV2LnhtbFBLBQYAAAAABAAEAPUAAACGAwAAAAA= " stroked="f"/>
                        <v:line id="Line 102" o:spid="_x0000_s1126" style="position:absolute;visibility:visible;mso-wrap-style:square" from="7530,11839" to="9674,118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RCYqsQAAADcAAAADwAAAGRycy9kb3ducmV2LnhtbERPS2vCQBC+F/oflhF6qxtbSCW6irQU 1EOpD9DjmB2T2Oxs2F2T9N+7QqG3+fieM533phYtOV9ZVjAaJiCIc6srLhTsd5/PYxA+IGusLZOC X/Iwnz0+TDHTtuMNtdtQiBjCPkMFZQhNJqXPSzLoh7YhjtzZOoMhQldI7bCL4aaWL0mSSoMVx4YS G3ovKf/ZXo2Cr9fvtF2s1sv+sEpP+cfmdLx0TqmnQb+YgAjUh3/xn3up4/zkDe7PxAvk7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EJiqxAAAANwAAAAPAAAAAAAAAAAA AAAAAKECAABkcnMvZG93bnJldi54bWxQSwUGAAAAAAQABAD5AAAAkgMAAAAA "/>
                      </v:group>
                    </v:group>
                  </w:pict>
                </mc:Fallback>
              </mc:AlternateContent>
            </w:r>
            <w:r w:rsidRPr="0015553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3296" behindDoc="1" locked="0" layoutInCell="1" allowOverlap="1" wp14:anchorId="709FE1A1" wp14:editId="409FD646">
                      <wp:simplePos x="0" y="0"/>
                      <wp:positionH relativeFrom="column">
                        <wp:posOffset>4093210</wp:posOffset>
                      </wp:positionH>
                      <wp:positionV relativeFrom="paragraph">
                        <wp:posOffset>36830</wp:posOffset>
                      </wp:positionV>
                      <wp:extent cx="360680" cy="307340"/>
                      <wp:effectExtent l="0" t="0" r="3810" b="0"/>
                      <wp:wrapNone/>
                      <wp:docPr id="94" name="Text Box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680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01B138" w14:textId="77777777" w:rsidR="00F54F9C" w:rsidRDefault="00F54F9C" w:rsidP="00F54F9C">
                                  <w:r w:rsidRPr="00401AE5">
                                    <w:rPr>
                                      <w:position w:val="-6"/>
                                    </w:rPr>
                                    <w:object w:dxaOrig="279" w:dyaOrig="340" w14:anchorId="3D4BB23D">
                                      <v:shape id="_x0000_i1101" type="#_x0000_t75" style="width:14pt;height:17pt" o:ole="">
                                        <v:imagedata r:id="rId134" o:title=""/>
                                      </v:shape>
                                      <o:OLEObject Type="Embed" ProgID="Equation.DSMT4" ShapeID="_x0000_i1101" DrawAspect="Content" ObjectID="_1743917628" r:id="rId13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" o:spid="_x0000_s1127" type="#_x0000_t202" style="position:absolute;left:0;text-align:left;margin-left:322.3pt;margin-top:2.9pt;width:28.4pt;height:24.2pt;z-index:-251613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8KHuuAIAAMAFAAAOAAAAZHJzL2Uyb0RvYy54bWysVNtunDAQfa/Uf7D8TrislwUUNkqWpaqU XqSkH+AFs1gFG9nOsmnVf+/Y7C3JS9WWB2R7xmfOzBzP9c2+79COKc2lyHF4FWDERCVrLrY5/vZY eglG2lBR004KluNnpvHN8v2763HIWCRb2dVMIQAROhuHHLfGDJnv66plPdVXcmACjI1UPTWwVVu/ VnQE9L7zoyCI/VGqelCyYlrDaTEZ8dLhNw2rzJem0cygLsfAzbi/cv+N/fvLa5ptFR1aXh1o0L9g 0VMuIOgJqqCGoifF30D1vFJSy8ZcVbL3ZdPwirkcIJsweJXNQ0sH5nKB4ujhVCb9/2Crz7uvCvE6 xynBSNAeevTI9gbdyT2CI6jPOOgM3B4GcDR7OIc+u1z1cC+r7xoJuWqp2LJbpeTYMloDv9De9C+u TjjagmzGT7KGOPTJSAe0b1RviwflQIAOfXo+9cZyqeBwFgdxApYKTLNgMSOudz7NjpcHpc0HJntk FzlW0HoHTnf32lgyNDu62FhClrzrXPs78eIAHKcTCA1Xrc2ScN38mQbpOlknxCNRvPZIUBTebbki XlyGi3kxK1arIvxl44Yka3ldM2HDHJUVkj/r3EHjkyZO2tKy47WFs5S02m5WnUI7Csou3edKDpaz m/+ShisC5PIqpTAiwV2UemWcLDxSkrmXLoLEC8L0Lo0DkpKifJnSPRfs31NCI4huHs0nLZ1Jv8ot cN/b3GjWcwOzo+N9jpOTE82sAteidq01lHfT+qIUlv65FNDuY6OdXq1EJ7Ga/WbvnsbMqdmKeSPr Z1CwkqAwECMMPli0Uv3AaIQhkmMBUw6j7qOAN5CGBFSKjNuQ+SKCjbq0bC4tVFQAlGOD0bRcmWlO PQ2Kb1uIc3x1t/BuSu40feZ0eG0wJlxqh5Fm59Dl3nmdB+/yNwAAAP//AwBQSwMEFAAGAAgAAAAh AMOfMM7bAAAACAEAAA8AAABkcnMvZG93bnJldi54bWxMj8FOwzAQRO9I/IO1SNyoncgNJY1ToQJn aOED3Hgbh8R2FLtt4OtZTnAczWjmTbWZ3cDOOMUueAXZQgBD3wTT+VbBx/vL3QpYTNobPQSPCr4w wqa+vqp0acLF7/C8Ty2jEh9LrcCmNJacx8ai03ERRvTkHcPkdCI5tdxM+kLlbuC5EAV3uvO0YPWI W4tNvz85BSvhXvv+IX+LTn5nS7t9Cs/jp1K3N/PjGljCOf2F4Ref0KEmpkM4eRPZoKCQsqCogiU9 IP9eZBLYgbTMgdcV/3+g/gEAAP//AwBQSwECLQAUAAYACAAAACEAtoM4kv4AAADhAQAAEwAAAAAA AAAAAAAAAAAAAAAAW0NvbnRlbnRfVHlwZXNdLnhtbFBLAQItABQABgAIAAAAIQA4/SH/1gAAAJQB AAALAAAAAAAAAAAAAAAAAC8BAABfcmVscy8ucmVsc1BLAQItABQABgAIAAAAIQDw8KHuuAIAAMAF AAAOAAAAAAAAAAAAAAAAAC4CAABkcnMvZTJvRG9jLnhtbFBLAQItABQABgAIAAAAIQDDnzDO2wAA AAgBAAAPAAAAAAAAAAAAAAAAABIFAABkcnMvZG93bnJldi54bWxQSwUGAAAAAAQABADzAAAAGgYA AAAA " filled="f" stroked="f">
                      <v:textbox style="mso-fit-shape-to-text:t">
                        <w:txbxContent>
                          <w:p w14:paraId="1C01B138" w14:textId="77777777" w:rsidR="00F54F9C" w:rsidRDefault="00F54F9C" w:rsidP="00F54F9C">
                            <w:r w:rsidRPr="00401AE5">
                              <w:rPr>
                                <w:position w:val="-6"/>
                              </w:rPr>
                              <w:object w:dxaOrig="279" w:dyaOrig="340" w14:anchorId="3D4BB23D">
                                <v:shape id="_x0000_i1101" type="#_x0000_t75" style="width:14pt;height:17pt" o:ole="">
                                  <v:imagedata r:id="rId134" o:title=""/>
                                </v:shape>
                                <o:OLEObject Type="Embed" ProgID="Equation.DSMT4" ShapeID="_x0000_i1101" DrawAspect="Content" ObjectID="_1743917628" r:id="rId1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5553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EEC0DC6" wp14:editId="50D956AC">
                      <wp:simplePos x="0" y="0"/>
                      <wp:positionH relativeFrom="column">
                        <wp:posOffset>3673475</wp:posOffset>
                      </wp:positionH>
                      <wp:positionV relativeFrom="paragraph">
                        <wp:posOffset>146685</wp:posOffset>
                      </wp:positionV>
                      <wp:extent cx="0" cy="1143000"/>
                      <wp:effectExtent l="6350" t="13335" r="12700" b="5715"/>
                      <wp:wrapNone/>
                      <wp:docPr id="93" name="Straight Connector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3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25pt,11.55pt" to="289.25pt,101.5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b7QTLAIAAFIEAAAOAAAAZHJzL2Uyb0RvYy54bWysVMGO2jAQvVfqP1i5QxI2bCEirKoEetm2 SLv9AGM7xKrjsWwvAVX9944dQLvtparKwYw9M89vZp6zejj1ihyFdRJ0leTTLCFCM+BSH6rk2/N2 skiI81RzqkCLKjkLlzys379bDaYUM+hAcWEJgmhXDqZKOu9NmaaOdaKnbgpGaHS2YHvqcWsPKbd0 QPRepbMsu08HsNxYYMI5PG1GZ7KO+G0rmP/atk54oqoEufm42rjuw5quV7Q8WGo6yS406D+w6KnU eOkNqqGekhcr/4DqJbPgoPVTBn0KbSuZiDVgNXn2WzVPHTUi1oLNcebWJvf/YNmX484SyatkeZcQ TXuc0ZO3VB46T2rQGjsIlqATOzUYV2JCrXc21MpO+sk8AvvuiIa6o/ogIuPns0GUPGSkb1LCxhm8 bz98Bo4x9MVDbNuptX2AxIaQU5zO+TYdcfKEjYcMT/O8uMuyOLmUltdEY53/JKAnwagSJXVoHC3p 8dH5QISW15BwrGErlYrDV5oMWP18No8JDpTkwRnCnD3sa2XJkQb5xF+sCj2vwwJyQ103xrmza8CP yrLwonm8phOUby62p1KNNtJSOtyERSLRizUq58cyW24Wm0UxKWb3m0mRNc3k47YuJvfb/MO8uWvq usl/BtJ5UXaSc6ED76uK8+LvVHJ5T6P+bjq+NSh9ix47iWSv/5F0nHIY7CiRPfDzzl6nj8KNwZdH Fl7G6z3arz8F618AAAD//wMAUEsDBBQABgAIAAAAIQDXk5An3QAAAAoBAAAPAAAAZHJzL2Rvd25y ZXYueG1sTI/LTsNADEX3SPzDyEjs6KStWqKQSYUiIXagFFiwcxPnARlPyEza9O8xYgFLH19dH6e7 2fbqSKPvHBtYLiJQxKWrOm4MvL483MSgfECusHdMBs7kYZddXqSYVO7EBR33oVFSwj5BA20IQ6K1 L1uy6BduIJZd7UaLQcax0dWIJym3vV5F0VZb7FgutDhQ3lL5uZ+sgff6sfjIt09TFz+vC/yqz/Eb 5cZcX833d6ACzeEvDD/6og6ZOB3cxJVXvYHNbbyRqIHVeglKAr/gICASorNU/38h+wYAAP//AwBQ SwECLQAUAAYACAAAACEAtoM4kv4AAADhAQAAEwAAAAAAAAAAAAAAAAAAAAAAW0NvbnRlbnRfVHlw ZXNdLnhtbFBLAQItABQABgAIAAAAIQA4/SH/1gAAAJQBAAALAAAAAAAAAAAAAAAAAC8BAABfcmVs cy8ucmVsc1BLAQItABQABgAIAAAAIQAJb7QTLAIAAFIEAAAOAAAAAAAAAAAAAAAAAC4CAABkcnMv ZTJvRG9jLnhtbFBLAQItABQABgAIAAAAIQDXk5An3QAAAAoBAAAPAAAAAAAAAAAAAAAAAIYEAABk cnMvZG93bnJldi54bWxQSwUGAAAAAAQABADzAAAAkAUAAAAA ">
                      <v:stroke dashstyle="1 1"/>
                    </v:line>
                  </w:pict>
                </mc:Fallback>
              </mc:AlternateContent>
            </w:r>
          </w:p>
          <w:p w14:paraId="57D8186C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1. </w:t>
            </w:r>
            <w:r w:rsidRPr="003B2042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>Áp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dụng định lý động năng:</w:t>
            </w:r>
          </w:p>
          <w:p w14:paraId="182DDE39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CDED3FC" wp14:editId="4B7739AC">
                      <wp:simplePos x="0" y="0"/>
                      <wp:positionH relativeFrom="column">
                        <wp:posOffset>3013710</wp:posOffset>
                      </wp:positionH>
                      <wp:positionV relativeFrom="paragraph">
                        <wp:posOffset>192405</wp:posOffset>
                      </wp:positionV>
                      <wp:extent cx="1318895" cy="0"/>
                      <wp:effectExtent l="41910" t="40005" r="39370" b="45720"/>
                      <wp:wrapNone/>
                      <wp:docPr id="92" name="Straight Connector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8895" cy="0"/>
                              </a:xfrm>
                              <a:prstGeom prst="line">
                                <a:avLst/>
                              </a:prstGeom>
                              <a:noFill/>
                              <a:ln w="76200"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2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3pt,15.15pt" to="341.15pt,15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IsELOgIAAIYEAAAOAAAAZHJzL2Uyb0RvYy54bWysVMGO2jAQvVfqP1i+QxKWZSEirKoEetl2 kdj9gMFxEquJbdmGgKr+e8cmoN22h6qqD87YM/M88/yc5eOpa8mRGyuUzGgyjinhkqlSyDqjry+b 0ZwS60CW0CrJM3rmlj6uPn5Y9jrlE9WotuSGIIi0aa8z2jin0yiyrOEd2LHSXKKzUqYDh0tTR6WB HtG7NprE8SzqlSm1UYxbi7vFxUlXAb+qOHPPVWW5I21GsTYXZhPmvZ+j1RLS2oBuBBvKgH+oogMh 8dAbVAEOyMGI36A6wYyyqnJjprpIVZVgPPSA3STxL93sGtA89ILkWH2jyf4/WPb1uDVElBldTCiR 0OEd7ZwBUTeO5EpKZFAZgk5kqtc2xYRcbo3vlZ3kTj8p9s0SqfIGZM1DxS9njSiJz4jepfiF1Xje vv+iSoyBg1OBtlNlOg+JhJBTuJ3z7Xb4yRGGm8ldMp8v7ilhV18E6TVRG+s+c9URb2S0FdITBykc n6zzhUB6DfHbUm1E24bLbyXpM/owQzWFDA3OeecVyb3qQkAdfFWdt8bnW1Pv0SRH8LoKI7QL6S1k /8fYTRhD7BDiaxsO9dhGHWQZSms4lOvBdiDai43hrfSBSAw2N1gXtX1fxIv1fD2fjqaT2Xo0jYti 9GmTT0ezTfJwX9wVeV4kP3wvyTRtRFlyGXq9PEDc/DtlDW/wotmb9m+kRu/RA/tY7PUbig7K8GK4 yGqvyvPWXBWDYg/Bw8P0r+ntGu23v4/VTwAAAP//AwBQSwMEFAAGAAgAAAAhAHBYrgjeAAAACQEA AA8AAABkcnMvZG93bnJldi54bWxMj01PwzAMhu9I/IfISNxYSjfKVJpOgEA7gITYBue08dpqjVMl 6Vb+PUYc4OaPR68fF6vJ9uKIPnSOFFzPEhBItTMdNQp22+erJYgQNRndO0IFXxhgVZ6fFTo37kTv eNzERnAIhVwraGMccilD3aLVYeYGJN7tnbc6cusbabw+cbjtZZokmbS6I77Q6gEfW6wPm9EqeLjx 6dN++3bYUfXxMq6rz7V/TZW6vJju70BEnOIfDD/6rA4lO1VuJBNEr2Bxu8gYVTBP5iAYyJYpF9Xv QJaF/P9B+Q0AAP//AwBQSwECLQAUAAYACAAAACEAtoM4kv4AAADhAQAAEwAAAAAAAAAAAAAAAAAA AAAAW0NvbnRlbnRfVHlwZXNdLnhtbFBLAQItABQABgAIAAAAIQA4/SH/1gAAAJQBAAALAAAAAAAA AAAAAAAAAC8BAABfcmVscy8ucmVsc1BLAQItABQABgAIAAAAIQBRIsELOgIAAIYEAAAOAAAAAAAA AAAAAAAAAC4CAABkcnMvZTJvRG9jLnhtbFBLAQItABQABgAIAAAAIQBwWK4I3gAAAAkBAAAPAAAA AAAAAAAAAAAAAJQEAABkcnMvZG93bnJldi54bWxQSwUGAAAAAAQABADzAAAAnwUAAAAA " strokeweight="6pt">
                      <v:stroke r:id="rId33" o:title="" filltype="pattern"/>
                    </v:line>
                  </w:pict>
                </mc:Fallback>
              </mc:AlternateConten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ận tốc tại M: </w:t>
            </w:r>
            <w:r w:rsidRPr="0015553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80" w:dyaOrig="360" w14:anchorId="0ED3CDF0">
                <v:shape id="_x0000_i1079" type="#_x0000_t75" style="width:94pt;height:18pt" o:ole="">
                  <v:imagedata r:id="rId137" o:title=""/>
                </v:shape>
                <o:OLEObject Type="Embed" ProgID="Equation.DSMT4" ShapeID="_x0000_i1079" DrawAspect="Content" ObjectID="_1743917607" r:id="rId138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1)</w:t>
            </w:r>
          </w:p>
          <w:p w14:paraId="32B2F544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- Định luật II Niu tơn : mgcos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20" w:dyaOrig="660" w14:anchorId="6E90314C">
                <v:shape id="_x0000_i1080" type="#_x0000_t75" style="width:66pt;height:33pt" o:ole="">
                  <v:imagedata r:id="rId139" o:title=""/>
                </v:shape>
                <o:OLEObject Type="Embed" ProgID="Equation.DSMT4" ShapeID="_x0000_i1080" DrawAspect="Content" ObjectID="_1743917608" r:id="rId14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(2)</w:t>
            </w:r>
          </w:p>
          <w:p w14:paraId="16781343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 Từ (1) và (2) suy ra : N =mg(3cos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 w14:anchorId="2CC02AE5">
                <v:shape id="_x0000_i1081" type="#_x0000_t75" style="width:12pt;height:11pt" o:ole="">
                  <v:imagedata r:id="rId141" o:title=""/>
                </v:shape>
                <o:OLEObject Type="Embed" ProgID="Equation.DSMT4" ShapeID="_x0000_i1081" DrawAspect="Content" ObjectID="_1743917609" r:id="rId142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2)</w:t>
            </w:r>
          </w:p>
          <w:p w14:paraId="1787B7DA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 vật bắt đầu rời bán cầu khi N = 0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60" w:dyaOrig="620" w14:anchorId="633A5773">
                <v:shape id="_x0000_i1082" type="#_x0000_t75" style="width:63pt;height:31pt" o:ole="">
                  <v:imagedata r:id="rId143" o:title=""/>
                </v:shape>
                <o:OLEObject Type="Embed" ProgID="Equation.DSMT4" ShapeID="_x0000_i1082" DrawAspect="Content" ObjectID="_1743917610" r:id="rId144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4D6C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ACF5233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E914F3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1797A43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2F832879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5B46BAB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0593646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F54F9C" w:rsidRPr="00155537" w14:paraId="781FE367" w14:textId="77777777" w:rsidTr="00F9361D">
        <w:tc>
          <w:tcPr>
            <w:tcW w:w="14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24D4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C176E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2</w:t>
            </w:r>
          </w:p>
          <w:p w14:paraId="164BB7FF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1đ</w:t>
            </w:r>
          </w:p>
        </w:tc>
        <w:tc>
          <w:tcPr>
            <w:tcW w:w="7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DE6DBA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15553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37EC4E22" wp14:editId="7F7E2F3C">
                      <wp:simplePos x="0" y="0"/>
                      <wp:positionH relativeFrom="column">
                        <wp:posOffset>3258820</wp:posOffset>
                      </wp:positionH>
                      <wp:positionV relativeFrom="paragraph">
                        <wp:posOffset>176530</wp:posOffset>
                      </wp:positionV>
                      <wp:extent cx="1586865" cy="996950"/>
                      <wp:effectExtent l="38100" t="19050" r="0" b="0"/>
                      <wp:wrapNone/>
                      <wp:docPr id="76" name="Group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6865" cy="996950"/>
                                <a:chOff x="7530" y="1439"/>
                                <a:chExt cx="2499" cy="2220"/>
                              </a:xfrm>
                            </wpg:grpSpPr>
                            <wpg:grpSp>
                              <wpg:cNvPr id="77" name="Group 1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50" y="1445"/>
                                  <a:ext cx="2479" cy="2214"/>
                                  <a:chOff x="7530" y="10925"/>
                                  <a:chExt cx="2479" cy="2214"/>
                                </a:xfrm>
                              </wpg:grpSpPr>
                              <wps:wsp>
                                <wps:cNvPr id="78" name="Oval 1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825" y="10925"/>
                                    <a:ext cx="1541" cy="19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79" name="Group 1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30" y="11032"/>
                                    <a:ext cx="2479" cy="2107"/>
                                    <a:chOff x="7530" y="11032"/>
                                    <a:chExt cx="2479" cy="2107"/>
                                  </a:xfrm>
                                </wpg:grpSpPr>
                                <wpg:grpSp>
                                  <wpg:cNvPr id="80" name="Group 1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420" y="11032"/>
                                      <a:ext cx="1206" cy="984"/>
                                      <a:chOff x="8420" y="11032"/>
                                      <a:chExt cx="1206" cy="984"/>
                                    </a:xfrm>
                                  </wpg:grpSpPr>
                                  <wps:wsp>
                                    <wps:cNvPr id="81" name="Line 1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8599" y="11312"/>
                                        <a:ext cx="536" cy="5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" name="Oval 10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162" y="11132"/>
                                        <a:ext cx="67" cy="18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333333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3" name="Freeform 11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40" y="11652"/>
                                        <a:ext cx="107" cy="108"/>
                                      </a:xfrm>
                                      <a:custGeom>
                                        <a:avLst/>
                                        <a:gdLst>
                                          <a:gd name="T0" fmla="*/ 0 w 107"/>
                                          <a:gd name="T1" fmla="*/ 28 h 108"/>
                                          <a:gd name="T2" fmla="*/ 60 w 107"/>
                                          <a:gd name="T3" fmla="*/ 8 h 108"/>
                                          <a:gd name="T4" fmla="*/ 100 w 107"/>
                                          <a:gd name="T5" fmla="*/ 108 h 10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7" h="108">
                                            <a:moveTo>
                                              <a:pt x="0" y="28"/>
                                            </a:moveTo>
                                            <a:cubicBezTo>
                                              <a:pt x="20" y="21"/>
                                              <a:pt x="40" y="0"/>
                                              <a:pt x="60" y="8"/>
                                            </a:cubicBezTo>
                                            <a:cubicBezTo>
                                              <a:pt x="107" y="27"/>
                                              <a:pt x="100" y="73"/>
                                              <a:pt x="100" y="108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4" name="Line 1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02" y="11332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5" name="Line 1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242" y="11032"/>
                                        <a:ext cx="201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6" name="Text Box 1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420" y="11264"/>
                                        <a:ext cx="529" cy="65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3B200C8B" w14:textId="77777777" w:rsidR="00F54F9C" w:rsidRDefault="00F54F9C" w:rsidP="00F54F9C">
                                          <w:r w:rsidRPr="00401AE5">
                                            <w:rPr>
                                              <w:position w:val="-6"/>
                                            </w:rPr>
                                            <w:object w:dxaOrig="240" w:dyaOrig="220" w14:anchorId="5FFE556C">
                                              <v:shape id="_x0000_i1102" type="#_x0000_t75" style="width:12pt;height:11pt" o:ole="">
                                                <v:imagedata r:id="rId128" o:title=""/>
                                              </v:shape>
                                              <o:OLEObject Type="Embed" ProgID="Equation.DSMT4" ShapeID="_x0000_i1102" DrawAspect="Content" ObjectID="_1743917629" r:id="rId14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7" name="Text Box 11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097" y="11312"/>
                                        <a:ext cx="529" cy="7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B74C33F" w14:textId="77777777" w:rsidR="00F54F9C" w:rsidRDefault="00F54F9C" w:rsidP="00F54F9C">
                                          <w:r w:rsidRPr="00401AE5">
                                            <w:rPr>
                                              <w:position w:val="-4"/>
                                            </w:rPr>
                                            <w:object w:dxaOrig="240" w:dyaOrig="320" w14:anchorId="7B66A27E">
                                              <v:shape id="_x0000_i1103" type="#_x0000_t75" style="width:12pt;height:16pt" o:ole="">
                                                <v:imagedata r:id="rId128" o:title=""/>
                                              </v:shape>
                                              <o:OLEObject Type="Embed" ProgID="Equation.DSMT4" ShapeID="_x0000_i1103" DrawAspect="Content" ObjectID="_1743917630" r:id="rId14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8" name="Rectangle 1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1" y="11879"/>
                                      <a:ext cx="2278" cy="12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9" name="Line 1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530" y="11839"/>
                                      <a:ext cx="214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90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02" y="1439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1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30" y="1979"/>
                                  <a:ext cx="4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6" o:spid="_x0000_s1128" style="position:absolute;left:0;text-align:left;margin-left:256.6pt;margin-top:13.9pt;width:124.95pt;height:78.5pt;z-index:251706368" coordorigin="7530,1439" coordsize="2499,22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FmpXXgcAAFAuAAAOAAAAZHJzL2Uyb0RvYy54bWzsWt9v2zYQfh+w/4HQ4wDXoqyfRp2iieNu QLcWq7d3WZItYZKoUUrsdNj/vuORlGUlToK09ubVfrApkzzxjsfvjh/5+s2myMltwuuMlRODvjIN kpQRi7NyNTF+m88GvkHqJizjMGdlMjHuktp4c/H9d6/X1TixWMryOOEEhJT1eF1NjLRpqvFwWEdp UoT1K1YlJVQuGS/CBh75ahjzcA3Si3xomaY7XDMeV5xFSV3Dv1NZaVyg/OUyiZoPy2WdNCSfGDC2 Br85fi/E9/DidThe8bBKs0gNI3zBKIowK+Glrahp2ITkhmf3RBVZxFnNls2riBVDtlxmUYI6gDbU 7GnzjrObCnVZjderqjUTmLZnpxeLjX65/chJFk8MzzVIGRYwR/haAs9gnHW1GkObd7z6VH3kUkMo vmfRHzVUD/v14nklG5PF+mcWg7zwpmFonM2SF0IEqE02OAd37Rwkm4ZE8Cd1fNd3HYNEUBcEbuCo SYpSmEnRzXNGMJNQS+1RICcwSq9Vd8sOAtnXsizsOQzH8r04VjU2qRg+tDpqO3i7dqCmfWhDeA4o KTWyHamRNodle60+FAcSjh+whBlYqmPXFP2ue00Ba6/eulf9Ze71KQ2rBL22Fq6jzQpAIN3rw22Y E2rieNcVttG+VUvHIiW7SsNylbzlnK3TJIxhSFQYBuaw00E81OCWT3qa54N50MBbQ2kLU8em0mNo 4O96TDiueN28S1hBRGFiJHmeVbVQLhyHt+/rRgxp20r8XbJZlufwfzjOS7IGH3bg3eKxZnkWi0p8 4KvFVc4J2AKWAH5Qv14zAIAyRmHCCteq3IRZLsvw8rwU8kAbGI4qSeT5KzCDa//atwe25V4PbHM6 HbydXdkDd0Y9ZzqaXl1N6d9iaNQep1kcJ6UYnUZBaj/PDRQeS/xqcXC/sjP83Fd2uDsMNCxopX9R O5x+MeNi0dbjBYvvYPY5k7AOYQgKKeOfDbIGSJ8Y9Z83IU8Mkv9UggcF1LZFDMAH2/EAHwjv1iy6 NWEZgaiJ0RhEFq8aGTduKp6tUngTxWkt2VvAt2WGvrAdlfJVWFePYQ2s7S7mUvPgoLtFT2qOrL1g Q01P1j0ANtuOD4KN6roXbFSA6OMurL2eLXAE/QAjQuzXCkC+LVxARJKtSi0sWDAXMgj5fdx9qN/W FLTfc68ljgC7PmCb9LD3WZkA7PpiWhWKXpUypEebUoX0FnkRxOd3FYTvHeCVXR4HXrIElPxRrw8V 7H1HBGa09Yj2/M4ZKVM7sD4lpOpUoQfAOSiBq+6MvjJ1fBh92yD0YlAVsyBmWeHXMTzV0p6qEgTM 7ZSnHjpBCKgLr0fvpH1UdCEhFMko/QrZwf6wOMKP8v6dZsdLI042vB7DPUfaPWc8ScSGlEDU6IBp z0X1AoIMWNY8jpkic9NI6YosBX3RdXpIKWKrdEYJ5G1ogV3BjUxVhSSNjhAsY5UWrmIVB+YgfFnk sMv9YUhMsoaYoEL9tgkEjbaJ5ZNUxw0hT4uB9dK2cffIAZu1bfaIsTtNqLlHDiTvrRwIYdsBgf6t hmEqE3IwxaZUWkMJsjfYL5sYNSpWix2kMAHYdy4jG7YXVtvTWALDfKTWJrR6pDGoIyTj5gYGh43l rxoRB0qiT0ZwgwAZsRAvgM1E2AhFdFFsIXDWU/HroxoFu03mDFs02420haEdXratjm4WWXSZfO42 VimPhcrD61CC8jj0Z/2fK62kpe7K2n2SQnCYoL2l/En/K+V4aEAtHKZa+njrx12JoIQwA+b+rT2E GTs+3sa480br4V3lN7nROkYkgDXeTakpriSVqBwopRZrXYWHwDJ1qjLqpyqwpkSmMoKlK+KPZr5g Ne3yGP+hNJo0uMloeAY4ncNeHfCuSGLYsydAKIuS1OS/SXO0IHRKiTZE0x3/xRzjsP6LW8Lfe1vC wLK1J9+nIkxNyj2VdZ99+StRdifpy+2hxVwQN5dsA1k5JhqdjSNpNlChne9QHHOHFLJcxRhpMsmx FInvOjqN3ENwiPTw2QSHiAqdWfv/U8HIc2t2m1q2eWkFg5nrewN7ZjuDwDP9gUmDy8A17cCeznbZ bWTA5FEjcM0vZbe/mNMvsgaOPPOsmBh+S/yH430Ef0vOi+FjUH+CFW82iw2e6MnsQCyE0yHKj5G/ tQd8HczABXt0zIATGhgMZGwAWvdIUY0ZnjyA3J/NnTEDjtT2JmBnzBAbgWdjRhs8TwUzgLTsnCgd Az/ak+xfIVjjrgWSjqMeZ3sjyI4RNnw440faSKcaluXB+JCvtp7aBj4FHDs0dN09sd7HLejj6Gdm JecQro7tz8y7uL318M0Rvz0kxwSOUnVGjhdBDs+3dA7MfX3fqF1scKNALrbTIVy+ITqlGxq6ZZHn HfzCUwBk3A7Noq4zHMltfVfThO0tOe21iiUMgII/FZbwG3La4zhn71oI/beuhWzRNehnMrZwYJHI nI6bnsnszq0RRFy4toychbpiLe5Fd5+h3L0IfvEPAAAA//8DAFBLAwQUAAYACAAAACEAD5dI++EA AAAKAQAADwAAAGRycy9kb3ducmV2LnhtbEyPwWrDMBBE74X+g9hAb40su0mMYzmE0PYUCk0KpTfF 2tgmlmQsxXb+vttTc1z2MfMm30ymZQP2vnFWgphHwNCWTje2kvB1fHtOgfmgrFatsyjhhh42xeND rjLtRvuJwyFUjEKsz5SEOoQu49yXNRrl565DS7+z640KdPYV170aKdy0PI6iJTeqsdRQqw53NZaX w9VIeB/VuE3E67C/nHe3n+Pi43svUMqn2bRdAws4hX8Y/vRJHQpyOrmr1Z61EhYiiQmVEK9oAgGr ZSKAnYhMX1LgRc7vJxS/AAAA//8DAFBLAQItABQABgAIAAAAIQC2gziS/gAAAOEBAAATAAAAAAAA AAAAAAAAAAAAAABbQ29udGVudF9UeXBlc10ueG1sUEsBAi0AFAAGAAgAAAAhADj9If/WAAAAlAEA AAsAAAAAAAAAAAAAAAAALwEAAF9yZWxzLy5yZWxzUEsBAi0AFAAGAAgAAAAhAD0WaldeBwAAUC4A AA4AAAAAAAAAAAAAAAAALgIAAGRycy9lMm9Eb2MueG1sUEsBAi0AFAAGAAgAAAAhAA+XSPvhAAAA CgEAAA8AAAAAAAAAAAAAAAAAuAkAAGRycy9kb3ducmV2LnhtbFBLBQYAAAAABAAEAPMAAADGCgAA AAA= ">
                      <v:group id="Group 104" o:spid="_x0000_s1129" style="position:absolute;left:7550;top:1445;width:2479;height:2214" coordorigin="7530,10925" coordsize="2479,221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wu/zsQAAADbAAAADwAAAGRycy9kb3ducmV2LnhtbESPT4vCMBTE74LfITzB m6ZVdl26RhFR8SAL/oFlb4/m2Rabl9LEtn77jSB4HGbmN8x82ZlSNFS7wrKCeByBIE6tLjhTcDlv R18gnEfWWFomBQ9ysFz0e3NMtG35SM3JZyJA2CWoIPe+SqR0aU4G3dhWxMG72tqgD7LOpK6xDXBT ykkUfUqDBYeFHCta55TeTnejYNdiu5rGm+Zwu64ff+ePn99DTEoNB93qG4Snzr/Dr/ZeK5jN4Pkl /AC5+A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vwu/zsQAAADbAAAA DwAAAAAAAAAAAAAAAACqAgAAZHJzL2Rvd25yZXYueG1sUEsFBgAAAAAEAAQA+gAAAJsDAAAAAA== ">
                        <v:oval id="Oval 105" o:spid="_x0000_s1130" style="position:absolute;left:7825;top:10925;width:1541;height:19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QiMtcAA AADbAAAADwAAAGRycy9kb3ducmV2LnhtbERPy2oCMRTdF/yHcAU3RTMtRWU0ihQKXQg+P+A6uWZG Jzdjkjrj3zcLweXhvOfLztbiTj5UjhV8jDIQxIXTFRsFx8PPcAoiRGSNtWNS8KAAy0XvbY65di3v 6L6PRqQQDjkqKGNscilDUZLFMHINceLOzluMCXojtcc2hdtafmbZWFqsODWU2NB3ScV1/2cVnE5H 18mb32zfzdXj16VtzHqr1KDfrWYgInXxJX66f7WCSRqbvqQfIBf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SQiMtcAAAADbAAAADwAAAAAAAAAAAAAAAACYAgAAZHJzL2Rvd25y ZXYueG1sUEsFBgAAAAAEAAQA9QAAAIUDAAAAAA== " filled="f"/>
                        <v:group id="Group 106" o:spid="_x0000_s1131" style="position:absolute;left:7530;top:11032;width:2479;height:2107" coordorigin="7530,11032" coordsize="2479,2107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diOJ8YAAADbAAAADwAAAGRycy9kb3ducmV2LnhtbESPW2vCQBSE3wv+h+UI faubWFo1ZhURW/ogghcQ3w7Zkwtmz4bsNon/vlso9HGYmW+YdD2YWnTUusqygngSgSDOrK64UHA5 f7zMQTiPrLG2TAoe5GC9Gj2lmGjb85G6ky9EgLBLUEHpfZNI6bKSDLqJbYiDl9vWoA+yLaRusQ9w U8tpFL1LgxWHhRIb2paU3U/fRsFnj/3mNd51+3u+fdzOb4frPialnsfDZgnC0+D/w3/tL61gtoDf L+EHyNUP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Ch2I4nxgAAANsA AAAPAAAAAAAAAAAAAAAAAKoCAABkcnMvZG93bnJldi54bWxQSwUGAAAAAAQABAD6AAAAnQMAAAAA ">
                          <v:group id="Group 107" o:spid="_x0000_s1132" style="position:absolute;left:8420;top:11032;width:1206;height:984" coordorigin="8420,11032" coordsize="1206,98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BTdXncIAAADbAAAADwAAAGRycy9kb3ducmV2LnhtbERPy2rCQBTdF/yH4Qrd 1UlaWiQ6hhCsuJBCVRB3l8w1CWbuhMyYx987i0KXh/Nep6NpRE+dqy0riBcRCOLC6ppLBefT99sS hPPIGhvLpGAiB+lm9rLGRNuBf6k/+lKEEHYJKqi8bxMpXVGRQbewLXHgbrYz6APsSqk7HEK4aeR7 FH1JgzWHhgpbyisq7seHUbAbcMg+4m1/uN/y6Xr6/LkcYlLqdT5mKxCeRv8v/nPvtYJlWB++hB8g N0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AU3V53CAAAA2wAAAA8A AAAAAAAAAAAAAAAAqgIAAGRycy9kb3ducmV2LnhtbFBLBQYAAAAABAAEAPoAAACZAwAAAAA= ">
                            <v:line id="Line 108" o:spid="_x0000_s1133" style="position:absolute;flip:x;visibility:visible;mso-wrap-style:square" from="8599,11312" to="9135,118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AUSf8UAAADbAAAADwAAAGRycy9kb3ducmV2LnhtbESPQWsCMRSE74X+h/AKvZSatRTZrkaR QsGDl6qseHtuXjfLbl62SdTtv28EweMwM98ws8VgO3EmHxrHCsajDARx5XTDtYLd9us1BxEissbO MSn4owCL+ePDDAvtLvxN502sRYJwKFCBibEvpAyVIYth5Hri5P04bzEm6WupPV4S3HbyLcsm0mLD acFgT5+GqnZzsgpkvn759cvje1u2+/2HKauyP6yVen4allMQkYZ4D9/aK60gH8P1S/oBcv4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+QAAAJMDAAAAAA== "/>
                            <v:oval id="Oval 109" o:spid="_x0000_s1134" style="position:absolute;left:9162;top:11132;width:67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GQba8EA AADbAAAADwAAAGRycy9kb3ducmV2LnhtbESPT4vCMBTE74LfITzBm6YWXLQ2iggLy55c/50fzbMp bV5Kk7X12xthYY/DzPyGyXeDbcSDOl85VrCYJyCIC6crLhVczp+zFQgfkDU2jknBkzzstuNRjpl2 Pf/Q4xRKESHsM1RgQmgzKX1hyKKfu5Y4enfXWQxRdqXUHfYRbhuZJsmHtFhxXDDY0sFQUZ9+rYJb kx6Hb2/r9dLY5fOelOf02is1nQz7DYhAQ/gP/7W/tIJVCu8v8Qf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GRkG2vBAAAA2wAAAA8AAAAAAAAAAAAAAAAAmAIAAGRycy9kb3du cmV2LnhtbFBLBQYAAAAABAAEAPUAAACGAwAAAAA= " fillcolor="#333"/>
                            <v:shape id="Freeform 110" o:spid="_x0000_s1135" style="position:absolute;left:8640;top:11652;width:107;height:108;visibility:visible;mso-wrap-style:square;v-text-anchor:top" coordsize="107,1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zNImMUA AADbAAAADwAAAGRycy9kb3ducmV2LnhtbESPT2vCQBTE74LfYXlCL6Vu/EMrqauIUFHBg2np+ZF9 JqnZt0t2jfHbu0LB4zAzv2Hmy87UoqXGV5YVjIYJCOLc6ooLBT/fX28zED4ga6wtk4IbeVgu+r05 ptpe+UhtFgoRIexTVFCG4FIpfV6SQT+0jjh6J9sYDFE2hdQNXiPc1HKcJO/SYMVxoURH65Lyc3Yx Clxlir/dh9uM20P9uvvdy+1p2ir1MuhWnyACdeEZ/m9vtYLZBB5f4g+Qi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M0iYxQAAANsAAAAPAAAAAAAAAAAAAAAAAJgCAABkcnMv ZG93bnJldi54bWxQSwUGAAAAAAQABAD1AAAAigMAAAAA " path="m,28c20,21,40,,60,8v47,19,40,65,40,100e" filled="f">
                              <v:path arrowok="t" o:connecttype="custom" o:connectlocs="0,28;60,8;100,108" o:connectangles="0,0,0"/>
                            </v:shape>
                            <v:line id="Line 111" o:spid="_x0000_s1136" style="position:absolute;visibility:visible;mso-wrap-style:square" from="9202,11332" to="9202,116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YibuMQAAADbAAAADwAAAGRycy9kb3ducmV2LnhtbESPT2sCMRTE70K/Q3iF3jRrKVVXo4hL oYda8A+en5vnZnHzsmzSNf32jVDwOMzMb5jFKtpG9NT52rGC8SgDQVw6XXOl4Hj4GE5B+ICssXFM Cn7Jw2r5NFhgrt2Nd9TvQyUShH2OCkwIbS6lLw1Z9CPXEifv4jqLIcmukrrDW4LbRr5m2bu0WHNa MNjSxlB53f9YBRNT7OREFl+H76Kvx7O4jafzTKmX57iegwgUwyP83/7UCqZvcP+SfoBc/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iJu4xAAAANsAAAAPAAAAAAAAAAAA AAAAAKECAABkcnMvZG93bnJldi54bWxQSwUGAAAAAAQABAD5AAAAkgMAAAAA ">
                              <v:stroke endarrow="block"/>
                            </v:line>
                            <v:line id="Line 112" o:spid="_x0000_s1137" style="position:absolute;flip:y;visibility:visible;mso-wrap-style:square" from="9242,11032" to="9443,112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2K+bcQAAADbAAAADwAAAGRycy9kb3ducmV2LnhtbESPQWvCQBCF7wX/wzJCL6FuqlQ0uoq1 FQTxUNuDxyE7JsHsbMhONf57Vyj0+HjzvjdvvuxcrS7UhsqzgddBCoo497biwsDP9+ZlAioIssXa Mxm4UYDlovc0x8z6K3/R5SCFihAOGRooRZpM65CX5DAMfEMcvZNvHUqUbaFti9cId7UepulYO6w4 NpTY0Lqk/Hz4dfGNzZ4/RqPk3ekkmdLnUXapFmOe+91qBkqok//jv/TWGpi8wWNLBIBe3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Yr5txAAAANsAAAAPAAAAAAAAAAAA AAAAAKECAABkcnMvZG93bnJldi54bWxQSwUGAAAAAAQABAD5AAAAkgMAAAAA ">
                              <v:stroke endarrow="block"/>
                            </v:line>
                            <v:shape id="Text Box 113" o:spid="_x0000_s1138" type="#_x0000_t202" style="position:absolute;left:8420;top:11264;width:529;height:6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99kcIA AADbAAAADwAAAGRycy9kb3ducmV2LnhtbESPQYvCMBSE74L/ITzBmybKKm7XKKIseFJ0dwVvj+bZ lm1eShNt/fdGEDwOM/MNM1+2thQ3qn3hWMNoqEAQp84UnGn4/fkezED4gGywdEwa7uRhueh25pgY 1/CBbseQiQhhn6CGPIQqkdKnOVn0Q1cRR+/iaoshyjqTpsYmwm0px0pNpcWC40KOFa1zSv+PV6vh b3c5nz7UPtvYSdW4Vkm2n1Lrfq9dfYEI1IZ3+NXeGg2zKTy/xB8gF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" filled="f" stroked="f">
                              <v:textbox>
                                <w:txbxContent>
                                  <w:p w14:paraId="3B200C8B" w14:textId="77777777" w:rsidR="00F54F9C" w:rsidRDefault="00F54F9C" w:rsidP="00F54F9C">
                                    <w:r w:rsidRPr="00401AE5">
                                      <w:rPr>
                                        <w:position w:val="-6"/>
                                      </w:rPr>
                                      <w:object w:dxaOrig="240" w:dyaOrig="220" w14:anchorId="5FFE556C">
                                        <v:shape id="_x0000_i1102" type="#_x0000_t75" style="width:12pt;height:11pt" o:ole="">
                                          <v:imagedata r:id="rId128" o:title=""/>
                                        </v:shape>
                                        <o:OLEObject Type="Embed" ProgID="Equation.DSMT4" ShapeID="_x0000_i1102" DrawAspect="Content" ObjectID="_1743917629" r:id="rId14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14" o:spid="_x0000_s1139" type="#_x0000_t202" style="position:absolute;left:9097;top:11312;width:529;height:7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2PYCsMA AADbAAAADwAAAGRycy9kb3ducmV2LnhtbESPT4vCMBTE74LfITxhb2uysv6rRpFdBE+Kuit4ezTP tmzzUppo67c3woLHYWZ+w8yXrS3FjWpfONbw0VcgiFNnCs40/BzX7xMQPiAbLB2Thjt5WC66nTkm xjW8p9shZCJC2CeoIQ+hSqT0aU4Wfd9VxNG7uNpiiLLOpKmxiXBbyoFSI2mx4LiQY0VfOaV/h6vV 8Lu9nE+fapd922HVuFZJtlOp9VuvXc1ABGrDK/zf3hgNkzE8v8QfIB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== " filled="f" stroked="f">
                              <v:textbox>
                                <w:txbxContent>
                                  <w:p w14:paraId="2B74C33F" w14:textId="77777777" w:rsidR="00F54F9C" w:rsidRDefault="00F54F9C" w:rsidP="00F54F9C">
                                    <w:r w:rsidRPr="00401AE5">
                                      <w:rPr>
                                        <w:position w:val="-4"/>
                                      </w:rPr>
                                      <w:object w:dxaOrig="240" w:dyaOrig="320" w14:anchorId="7B66A27E">
                                        <v:shape id="_x0000_i1103" type="#_x0000_t75" style="width:12pt;height:16pt" o:ole="">
                                          <v:imagedata r:id="rId128" o:title=""/>
                                        </v:shape>
                                        <o:OLEObject Type="Embed" ProgID="Equation.DSMT4" ShapeID="_x0000_i1103" DrawAspect="Content" ObjectID="_1743917630" r:id="rId14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ect id="Rectangle 115" o:spid="_x0000_s1140" style="position:absolute;left:7731;top:11879;width:2278;height:12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5QCp8AA AADbAAAADwAAAGRycy9kb3ducmV2LnhtbERPy4rCMBTdD/gP4QruxsTHFK1GEUEY0Fn4ALeX5toW m5vaRO38vVkILg/nPV+2thIPanzpWMOgr0AQZ86UnGs4HTffExA+IBusHJOGf/KwXHS+5pga9+Q9 PQ4hFzGEfYoaihDqVEqfFWTR911NHLmLayyGCJtcmgafMdxWcqhUIi2WHBsKrGldUHY93K0GTMbm 9ncZ7Y7be4LTvFWbn7PSutdtVzMQgdrwEb/dv0bDJI6NX+IPkI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5QCp8AAAADbAAAADwAAAAAAAAAAAAAAAACYAgAAZHJzL2Rvd25y ZXYueG1sUEsFBgAAAAAEAAQA9QAAAIUDAAAAAA== " stroked="f"/>
                          <v:line id="Line 116" o:spid="_x0000_s1141" style="position:absolute;visibility:visible;mso-wrap-style:square" from="7530,11839" to="9674,118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hE3ksYAAADbAAAADwAAAGRycy9kb3ducmV2LnhtbESPQWvCQBSE7wX/w/KE3upGhaCpq0hF 0B6k2kJ7fGZfk9js27C7TdJ/3xUEj8PMfMMsVr2pRUvOV5YVjEcJCOLc6ooLBR/v26cZCB+QNdaW ScEfeVgtBw8LzLTt+EjtKRQiQthnqKAMocmk9HlJBv3INsTR+7bOYIjSFVI77CLc1HKSJKk0WHFc KLGhl5Lyn9OvUXCYvqXtev+66z/36TnfHM9fl84p9Tjs188gAvXhHr61d1rBbA7XL/EHyOU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IRN5LGAAAA2wAAAA8AAAAAAAAA AAAAAAAAoQIAAGRycy9kb3ducmV2LnhtbFBLBQYAAAAABAAEAPkAAACUAwAAAAA= "/>
                        </v:group>
                      </v:group>
                      <v:line id="Line 117" o:spid="_x0000_s1142" style="position:absolute;visibility:visible;mso-wrap-style:square" from="8602,1439" to="8602,23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vII0sMAAADbAAAADwAAAGRycy9kb3ducmV2LnhtbERPy2rCQBTdF/yH4Qru6sQKoUZHkZaC dlHqA3R5zVyTaOZOmJkm6d93FgWXh/NerHpTi5acrywrmIwTEMS51RUXCo6Hj+dXED4ga6wtk4Jf 8rBaDp4WmGnb8Y7afShEDGGfoYIyhCaT0uclGfRj2xBH7mqdwRChK6R22MVwU8uXJEmlwYpjQ4kN vZWU3/c/RsHX9Dtt19vPTX/appf8fXc53zqn1GjYr+cgAvXhIf53b7SCWVwfv8QfIJ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byCNLDAAAA2wAAAA8AAAAAAAAAAAAA AAAAoQIAAGRycy9kb3ducmV2LnhtbFBLBQYAAAAABAAEAPkAAACRAwAAAAA= "/>
                      <v:line id="Line 118" o:spid="_x0000_s1143" style="position:absolute;flip:x;visibility:visible;mso-wrap-style:square" from="7530,1979" to="7932,19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YAus8QAAADbAAAADwAAAGRycy9kb3ducmV2LnhtbESPT2vCQBDF74V+h2UEL0E3KpQa3YT+ E4TioerB45Adk2B2NmSnmn57t1Do8fHm/d68dTG4Vl2pD41nA7NpCoq49LbhysDxsJk8gwqCbLH1 TAZ+KECRPz6sMbP+xl903UulIoRDhgZqkS7TOpQ1OQxT3xFH7+x7hxJlX2nb4y3CXavnafqkHTYc G2rs6K2m8rL/dvGNzY7fF4vk1ekkWdLHST5TLcaMR8PLCpTQIP/Hf+mtNbCcwe+WCACd3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9gC6zxAAAANsAAAAPAAAAAAAAAAAA AAAAAKECAABkcnMvZG93bnJldi54bWxQSwUGAAAAAAQABAD5AAAAkgMAAAAA ">
                        <v:stroke endarrow="block"/>
                      </v:line>
                    </v:group>
                  </w:pict>
                </mc:Fallback>
              </mc:AlternateContent>
            </w:r>
          </w:p>
          <w:p w14:paraId="7D246C55" w14:textId="77777777" w:rsidR="00F54F9C" w:rsidRPr="003B2042" w:rsidRDefault="00F54F9C" w:rsidP="00F9361D">
            <w:pPr>
              <w:widowControl w:val="0"/>
              <w:tabs>
                <w:tab w:val="left" w:pos="5220"/>
                <w:tab w:val="left" w:pos="636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2.</w:t>
            </w: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ab/>
            </w:r>
            <w:r w:rsidRPr="00155537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240" w:dyaOrig="340" w14:anchorId="5039C2D3">
                <v:shape id="_x0000_i1083" type="#_x0000_t75" style="width:12pt;height:17pt" o:ole="">
                  <v:imagedata r:id="rId149" o:title=""/>
                </v:shape>
                <o:OLEObject Type="Embed" ProgID="Equation.DSMT4" ShapeID="_x0000_i1083" DrawAspect="Content" ObjectID="_1743917611" r:id="rId150"/>
              </w:object>
            </w: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M</w:t>
            </w: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ab/>
              <w:t>m</w:t>
            </w: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ab/>
            </w: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ab/>
            </w:r>
          </w:p>
          <w:p w14:paraId="795CEB24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B2042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- </w: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Gọi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340" w14:anchorId="52F3EFA5">
                <v:shape id="_x0000_i1084" type="#_x0000_t75" style="width:12pt;height:17pt" o:ole="">
                  <v:imagedata r:id="rId151" o:title=""/>
                </v:shape>
                <o:OLEObject Type="Embed" ProgID="Equation.DSMT4" ShapeID="_x0000_i1084" DrawAspect="Content" ObjectID="_1743917612" r:id="rId152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là vận tốc bán cầu,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 w14:anchorId="733D625B">
                <v:shape id="_x0000_i1085" type="#_x0000_t75" style="width:10pt;height:14pt" o:ole="">
                  <v:imagedata r:id="rId153" o:title=""/>
                </v:shape>
                <o:OLEObject Type="Embed" ProgID="Equation.DSMT4" ShapeID="_x0000_i1085" DrawAspect="Content" ObjectID="_1743917613" r:id="rId154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là vận tốc của </w:t>
            </w:r>
          </w:p>
          <w:p w14:paraId="7CB5C46D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>M so với bán cầu. Vận tốc của m so với đất là :</w:t>
            </w:r>
          </w:p>
          <w:p w14:paraId="643D8FA4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40" w:dyaOrig="340" w14:anchorId="14F33FF6">
                <v:shape id="_x0000_i1086" type="#_x0000_t75" style="width:47pt;height:17pt" o:ole="">
                  <v:imagedata r:id="rId155" o:title=""/>
                </v:shape>
                <o:OLEObject Type="Embed" ProgID="Equation.DSMT4" ShapeID="_x0000_i1086" DrawAspect="Content" ObjectID="_1743917614" r:id="rId156"/>
              </w:object>
            </w:r>
          </w:p>
          <w:p w14:paraId="28BC8522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- Theo phương ngang động lượng bảo toàn nên :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040" w:dyaOrig="620" w14:anchorId="52E9806E">
                <v:shape id="_x0000_i1087" type="#_x0000_t75" style="width:252.5pt;height:31pt" o:ole="">
                  <v:imagedata r:id="rId157" o:title=""/>
                </v:shape>
                <o:OLEObject Type="Embed" ProgID="Equation.DSMT4" ShapeID="_x0000_i1087" DrawAspect="Content" ObjectID="_1743917615" r:id="rId158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14:paraId="634C3B2C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- Khi m bắt đầu rời khỏi M thì :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20" w:dyaOrig="660" w14:anchorId="62F0E169">
                <v:shape id="_x0000_i1088" type="#_x0000_t75" style="width:81pt;height:33pt" o:ole="">
                  <v:imagedata r:id="rId159" o:title=""/>
                </v:shape>
                <o:OLEObject Type="Embed" ProgID="Equation.DSMT4" ShapeID="_x0000_i1088" DrawAspect="Content" ObjectID="_1743917616" r:id="rId160"/>
              </w:object>
            </w:r>
            <w:r w:rsidRPr="0015553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39" w:dyaOrig="360" w14:anchorId="4E047719">
                <v:shape id="_x0000_i1089" type="#_x0000_t75" style="width:97.05pt;height:18pt" o:ole="">
                  <v:imagedata r:id="rId161" o:title=""/>
                </v:shape>
                <o:OLEObject Type="Embed" ProgID="Equation.DSMT4" ShapeID="_x0000_i1089" DrawAspect="Content" ObjectID="_1743917617" r:id="rId162"/>
              </w:object>
            </w:r>
          </w:p>
          <w:p w14:paraId="7E86EE4F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- Mặt khác ;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0" w:dyaOrig="320" w14:anchorId="1C59E0E3">
                <v:shape id="_x0000_i1090" type="#_x0000_t75" style="width:120pt;height:16pt" o:ole="">
                  <v:imagedata r:id="rId163" o:title=""/>
                </v:shape>
                <o:OLEObject Type="Embed" ProgID="Equation.DSMT4" ShapeID="_x0000_i1090" DrawAspect="Content" ObjectID="_1743917618" r:id="rId164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(3)</w:t>
            </w:r>
          </w:p>
          <w:p w14:paraId="1971390C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- Áp dụng định luật bảo toàn cơ năng :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80" w:dyaOrig="660" w14:anchorId="3F152009">
                <v:shape id="_x0000_i1091" type="#_x0000_t75" style="width:2in;height:33pt" o:ole="">
                  <v:imagedata r:id="rId165" o:title=""/>
                </v:shape>
                <o:OLEObject Type="Embed" ProgID="Equation.DSMT4" ShapeID="_x0000_i1091" DrawAspect="Content" ObjectID="_1743917619" r:id="rId166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(4)</w:t>
            </w:r>
          </w:p>
          <w:p w14:paraId="27A64E03" w14:textId="77777777" w:rsidR="00F54F9C" w:rsidRPr="003B2042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- Từ (1),(2),(3),(4) suy ra: </w:t>
            </w:r>
            <w:r w:rsidRPr="0015553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80" w:dyaOrig="620" w14:anchorId="287ABC42">
                <v:shape id="_x0000_i1092" type="#_x0000_t75" style="width:2in;height:31pt" o:ole="">
                  <v:imagedata r:id="rId167" o:title=""/>
                </v:shape>
                <o:OLEObject Type="Embed" ProgID="Equation.DSMT4" ShapeID="_x0000_i1092" DrawAspect="Content" ObjectID="_1743917620" r:id="rId168"/>
              </w:object>
            </w:r>
          </w:p>
          <w:p w14:paraId="320B9BF6" w14:textId="77777777" w:rsidR="00F54F9C" w:rsidRPr="00155537" w:rsidRDefault="00F54F9C" w:rsidP="00F9361D">
            <w:pPr>
              <w:widowControl w:val="0"/>
              <w:tabs>
                <w:tab w:val="left" w:pos="793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- Với M=m ,ta có : 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0" w:dyaOrig="320" w14:anchorId="0794F24B">
                <v:shape id="_x0000_i1093" type="#_x0000_t75" style="width:110pt;height:16pt" o:ole="">
                  <v:imagedata r:id="rId169" o:title=""/>
                </v:shape>
                <o:OLEObject Type="Embed" ProgID="Equation.DSMT4" ShapeID="_x0000_i1093" DrawAspect="Content" ObjectID="_1743917621" r:id="rId170"/>
              </w:object>
            </w:r>
            <w:r w:rsidRPr="003B2042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 xml:space="preserve">. </w: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Giải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 xml:space="preserve"> cos</w:t>
            </w:r>
            <w:r w:rsidRPr="0015553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20" w14:anchorId="781FD134">
                <v:shape id="_x0000_i1094" type="#_x0000_t75" style="width:12pt;height:11pt" o:ole="">
                  <v:imagedata r:id="rId171" o:title=""/>
                </v:shape>
                <o:OLEObject Type="Embed" ProgID="Equation.DSMT4" ShapeID="_x0000_i1094" DrawAspect="Content" ObjectID="_1743917622" r:id="rId172"/>
              </w:object>
            </w:r>
            <w:r w:rsidRPr="00155537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155537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639" w:dyaOrig="360" w14:anchorId="77A9AD4D">
                <v:shape id="_x0000_i1095" type="#_x0000_t75" style="width:32pt;height:18pt" o:ole="">
                  <v:imagedata r:id="rId173" o:title=""/>
                </v:shape>
                <o:OLEObject Type="Embed" ProgID="Equation.DSMT4" ShapeID="_x0000_i1095" DrawAspect="Content" ObjectID="_1743917623" r:id="rId174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B022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E3EB7E8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7223765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66B3EEB0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1FD8BD57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58E47F8E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50FE595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8B5D730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30D26F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2A9C224D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2DCBEA3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98A5BD1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3BF12A48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2DEFDF54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665764D1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41C394D2" w14:textId="77777777" w:rsidR="00F54F9C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07310F8A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15553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,25</w:t>
            </w:r>
          </w:p>
          <w:p w14:paraId="002DCD0C" w14:textId="77777777" w:rsidR="00F54F9C" w:rsidRPr="00155537" w:rsidRDefault="00F54F9C" w:rsidP="00F9361D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</w:tr>
    </w:tbl>
    <w:p w14:paraId="7A63E066" w14:textId="77777777" w:rsidR="00F54F9C" w:rsidRPr="00C626EC" w:rsidRDefault="00F54F9C" w:rsidP="00F54F9C">
      <w:pPr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C626EC">
        <w:rPr>
          <w:rFonts w:ascii="Times New Roman" w:hAnsi="Times New Roman" w:cs="Times New Roman"/>
          <w:i/>
          <w:iCs/>
          <w:sz w:val="26"/>
          <w:szCs w:val="26"/>
        </w:rPr>
        <w:t>Thí sinh giải đúng theo cách khác hướng dẫn chấm, giám khảo cho điểm tối đa;</w:t>
      </w:r>
    </w:p>
    <w:p w14:paraId="64A4AC8D" w14:textId="77777777" w:rsidR="00F54F9C" w:rsidRPr="00C626EC" w:rsidRDefault="00F54F9C" w:rsidP="00F54F9C">
      <w:pPr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C626EC">
        <w:rPr>
          <w:rFonts w:ascii="Times New Roman" w:hAnsi="Times New Roman" w:cs="Times New Roman"/>
          <w:i/>
          <w:iCs/>
          <w:sz w:val="26"/>
          <w:szCs w:val="26"/>
        </w:rPr>
        <w:t>Mỗi lần thiếu đơn vị trừ 0,25 điểm, tối đa trừ 0,5 điểm trong 1 câu lớn.</w:t>
      </w:r>
    </w:p>
    <w:p w14:paraId="1C7C9509" w14:textId="77777777" w:rsidR="00F54F9C" w:rsidRPr="00C626EC" w:rsidRDefault="00F54F9C" w:rsidP="00F54F9C">
      <w:pPr>
        <w:widowControl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C626EC">
        <w:rPr>
          <w:rFonts w:ascii="Times New Roman" w:hAnsi="Times New Roman" w:cs="Times New Roman"/>
          <w:b/>
          <w:sz w:val="26"/>
          <w:szCs w:val="26"/>
        </w:rPr>
        <w:t>---------HẾT---------</w:t>
      </w:r>
    </w:p>
    <w:p w14:paraId="3BD2F3F9" w14:textId="77777777" w:rsidR="00F54F9C" w:rsidRPr="00F97D2B" w:rsidRDefault="00F54F9C" w:rsidP="00F97D2B">
      <w:pPr>
        <w:spacing w:after="0" w:line="360" w:lineRule="auto"/>
        <w:jc w:val="center"/>
        <w:rPr>
          <w:rFonts w:ascii="Times New Roman" w:hAnsi="Times New Roman"/>
          <w:i/>
          <w:color w:val="000000" w:themeColor="text1"/>
          <w:sz w:val="26"/>
          <w:szCs w:val="26"/>
        </w:rPr>
      </w:pPr>
    </w:p>
    <w:sectPr w:rsidR="00F54F9C" w:rsidRPr="00F97D2B" w:rsidSect="00837055">
      <w:headerReference w:type="default" r:id="rId175"/>
      <w:footerReference w:type="default" r:id="rId176"/>
      <w:pgSz w:w="12240" w:h="15840"/>
      <w:pgMar w:top="1170" w:right="1440" w:bottom="990" w:left="1440" w:header="72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EE8D0E" w14:textId="77777777" w:rsidR="00EA2AA8" w:rsidRDefault="00EA2AA8" w:rsidP="00AB2ADF">
      <w:pPr>
        <w:spacing w:after="0" w:line="240" w:lineRule="auto"/>
      </w:pPr>
      <w:r>
        <w:separator/>
      </w:r>
    </w:p>
  </w:endnote>
  <w:endnote w:type="continuationSeparator" w:id="0">
    <w:p w14:paraId="41FC224B" w14:textId="77777777" w:rsidR="00EA2AA8" w:rsidRDefault="00EA2AA8" w:rsidP="00AB2A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6E6046" w14:textId="0B702E48" w:rsidR="00837055" w:rsidRPr="00837055" w:rsidRDefault="00837055" w:rsidP="0083705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3705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 w:rsidRPr="0083705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3705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3705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3705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3705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3705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3705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3705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83705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7C221F" w14:textId="77777777" w:rsidR="00EA2AA8" w:rsidRDefault="00EA2AA8" w:rsidP="00AB2ADF">
      <w:pPr>
        <w:spacing w:after="0" w:line="240" w:lineRule="auto"/>
      </w:pPr>
      <w:r>
        <w:separator/>
      </w:r>
    </w:p>
  </w:footnote>
  <w:footnote w:type="continuationSeparator" w:id="0">
    <w:p w14:paraId="1ABD86D5" w14:textId="77777777" w:rsidR="00EA2AA8" w:rsidRDefault="00EA2AA8" w:rsidP="00AB2A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664A49" w14:textId="77777777" w:rsidR="00837055" w:rsidRPr="00837055" w:rsidRDefault="00837055" w:rsidP="0083705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3705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3705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E74BB"/>
    <w:multiLevelType w:val="multilevel"/>
    <w:tmpl w:val="C3ECC0F4"/>
    <w:lvl w:ilvl="0">
      <w:start w:val="1"/>
      <w:numFmt w:val="decimal"/>
      <w:pStyle w:val="Char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4320" w:hanging="1440"/>
      </w:pPr>
      <w:rPr>
        <w:rFonts w:hint="default"/>
      </w:rPr>
    </w:lvl>
  </w:abstractNum>
  <w:abstractNum w:abstractNumId="1">
    <w:nsid w:val="47362985"/>
    <w:multiLevelType w:val="hybridMultilevel"/>
    <w:tmpl w:val="20F0E4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DC61284"/>
    <w:multiLevelType w:val="hybridMultilevel"/>
    <w:tmpl w:val="54EC58E2"/>
    <w:lvl w:ilvl="0" w:tplc="6AC461F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7D0481"/>
    <w:multiLevelType w:val="hybridMultilevel"/>
    <w:tmpl w:val="58E25404"/>
    <w:lvl w:ilvl="0" w:tplc="B3D43998">
      <w:start w:val="1"/>
      <w:numFmt w:val="decimal"/>
      <w:lvlText w:val="%1."/>
      <w:lvlJc w:val="left"/>
      <w:pPr>
        <w:tabs>
          <w:tab w:val="num" w:pos="896"/>
        </w:tabs>
        <w:ind w:left="8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16"/>
        </w:tabs>
        <w:ind w:left="161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6"/>
        </w:tabs>
        <w:ind w:left="233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6"/>
        </w:tabs>
        <w:ind w:left="305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6"/>
        </w:tabs>
        <w:ind w:left="377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6"/>
        </w:tabs>
        <w:ind w:left="449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6"/>
        </w:tabs>
        <w:ind w:left="521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6"/>
        </w:tabs>
        <w:ind w:left="593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6"/>
        </w:tabs>
        <w:ind w:left="6656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7DE"/>
    <w:rsid w:val="00023338"/>
    <w:rsid w:val="000C5648"/>
    <w:rsid w:val="00155537"/>
    <w:rsid w:val="0016571A"/>
    <w:rsid w:val="0036200A"/>
    <w:rsid w:val="00396726"/>
    <w:rsid w:val="003C3DFE"/>
    <w:rsid w:val="00430869"/>
    <w:rsid w:val="004737DE"/>
    <w:rsid w:val="00503089"/>
    <w:rsid w:val="00544A78"/>
    <w:rsid w:val="00593CF5"/>
    <w:rsid w:val="005B50B2"/>
    <w:rsid w:val="005C4EEA"/>
    <w:rsid w:val="006F440F"/>
    <w:rsid w:val="007433AA"/>
    <w:rsid w:val="007B7A90"/>
    <w:rsid w:val="00837055"/>
    <w:rsid w:val="00930375"/>
    <w:rsid w:val="0095037A"/>
    <w:rsid w:val="009E730A"/>
    <w:rsid w:val="00A04673"/>
    <w:rsid w:val="00A15990"/>
    <w:rsid w:val="00AB2ADF"/>
    <w:rsid w:val="00AC016E"/>
    <w:rsid w:val="00BA4B90"/>
    <w:rsid w:val="00BD1B97"/>
    <w:rsid w:val="00C626EC"/>
    <w:rsid w:val="00CB31F7"/>
    <w:rsid w:val="00CD3CA6"/>
    <w:rsid w:val="00D220A5"/>
    <w:rsid w:val="00D26262"/>
    <w:rsid w:val="00E0369B"/>
    <w:rsid w:val="00E40467"/>
    <w:rsid w:val="00E6677F"/>
    <w:rsid w:val="00EA2AA8"/>
    <w:rsid w:val="00EB1C88"/>
    <w:rsid w:val="00EC7909"/>
    <w:rsid w:val="00F54F9C"/>
    <w:rsid w:val="00F81FCD"/>
    <w:rsid w:val="00F9450B"/>
    <w:rsid w:val="00F97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E06B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7DE"/>
    <w:pPr>
      <w:spacing w:after="200" w:line="276" w:lineRule="auto"/>
    </w:pPr>
    <w:rPr>
      <w:rFonts w:eastAsiaTheme="minorEastAsia"/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37DE"/>
    <w:pPr>
      <w:spacing w:after="0" w:line="240" w:lineRule="auto"/>
    </w:pPr>
    <w:rPr>
      <w:rFonts w:eastAsia="Calibri"/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737DE"/>
    <w:pPr>
      <w:ind w:left="720"/>
      <w:contextualSpacing/>
    </w:pPr>
  </w:style>
  <w:style w:type="paragraph" w:customStyle="1" w:styleId="Char">
    <w:name w:val="Char"/>
    <w:basedOn w:val="Normal"/>
    <w:semiHidden/>
    <w:rsid w:val="00544A78"/>
    <w:pPr>
      <w:numPr>
        <w:numId w:val="2"/>
      </w:numPr>
      <w:spacing w:after="160" w:line="240" w:lineRule="exact"/>
      <w:jc w:val="both"/>
    </w:pPr>
    <w:rPr>
      <w:rFonts w:ascii="Verdana" w:eastAsia="Times New Roman" w:hAnsi="Verdana" w:cs="Verdana"/>
      <w:sz w:val="18"/>
      <w:szCs w:val="18"/>
    </w:rPr>
  </w:style>
  <w:style w:type="paragraph" w:customStyle="1" w:styleId="Char0">
    <w:name w:val="Char"/>
    <w:basedOn w:val="Normal"/>
    <w:semiHidden/>
    <w:rsid w:val="00544A78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01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16E"/>
    <w:rPr>
      <w:rFonts w:ascii="Tahoma" w:eastAsiaTheme="minorEastAsia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AB2A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2ADF"/>
    <w:rPr>
      <w:rFonts w:eastAsiaTheme="minorEastAsia"/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AB2A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2ADF"/>
    <w:rPr>
      <w:rFonts w:eastAsiaTheme="minorEastAsia"/>
      <w:kern w:val="0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7DE"/>
    <w:pPr>
      <w:spacing w:after="200" w:line="276" w:lineRule="auto"/>
    </w:pPr>
    <w:rPr>
      <w:rFonts w:eastAsiaTheme="minorEastAsia"/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37DE"/>
    <w:pPr>
      <w:spacing w:after="0" w:line="240" w:lineRule="auto"/>
    </w:pPr>
    <w:rPr>
      <w:rFonts w:eastAsia="Calibri"/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737DE"/>
    <w:pPr>
      <w:ind w:left="720"/>
      <w:contextualSpacing/>
    </w:pPr>
  </w:style>
  <w:style w:type="paragraph" w:customStyle="1" w:styleId="Char">
    <w:name w:val="Char"/>
    <w:basedOn w:val="Normal"/>
    <w:semiHidden/>
    <w:rsid w:val="00544A78"/>
    <w:pPr>
      <w:numPr>
        <w:numId w:val="2"/>
      </w:numPr>
      <w:spacing w:after="160" w:line="240" w:lineRule="exact"/>
      <w:jc w:val="both"/>
    </w:pPr>
    <w:rPr>
      <w:rFonts w:ascii="Verdana" w:eastAsia="Times New Roman" w:hAnsi="Verdana" w:cs="Verdana"/>
      <w:sz w:val="18"/>
      <w:szCs w:val="18"/>
    </w:rPr>
  </w:style>
  <w:style w:type="paragraph" w:customStyle="1" w:styleId="Char0">
    <w:name w:val="Char"/>
    <w:basedOn w:val="Normal"/>
    <w:semiHidden/>
    <w:rsid w:val="00544A78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01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16E"/>
    <w:rPr>
      <w:rFonts w:ascii="Tahoma" w:eastAsiaTheme="minorEastAsia" w:hAnsi="Tahoma" w:cs="Tahoma"/>
      <w:kern w:val="0"/>
      <w:sz w:val="16"/>
      <w:szCs w:val="1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AB2A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2ADF"/>
    <w:rPr>
      <w:rFonts w:eastAsiaTheme="minorEastAsia"/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AB2A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2ADF"/>
    <w:rPr>
      <w:rFonts w:eastAsiaTheme="minorEastAsia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embeddings/oleObject62.bin" Type="http://schemas.openxmlformats.org/officeDocument/2006/relationships/oleObject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embeddings/oleObject70.bin" Type="http://schemas.openxmlformats.org/officeDocument/2006/relationships/oleObject"/><Relationship Id="rId146" Target="embeddings/oleObject71.bin" Type="http://schemas.openxmlformats.org/officeDocument/2006/relationships/oleObject"/><Relationship Id="rId147" Target="embeddings/oleObject72.bin" Type="http://schemas.openxmlformats.org/officeDocument/2006/relationships/oleObject"/><Relationship Id="rId148" Target="embeddings/oleObject73.bin" Type="http://schemas.openxmlformats.org/officeDocument/2006/relationships/oleObject"/><Relationship Id="rId149" Target="media/image6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4.wmf" Type="http://schemas.openxmlformats.org/officeDocument/2006/relationships/image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7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4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6.bin" Type="http://schemas.openxmlformats.org/officeDocument/2006/relationships/oleObject"/><Relationship Id="rId175" Target="header1.xml" Type="http://schemas.openxmlformats.org/officeDocument/2006/relationships/header"/><Relationship Id="rId176" Target="footer1.xml" Type="http://schemas.openxmlformats.org/officeDocument/2006/relationships/footer"/><Relationship Id="rId177" Target="fontTable.xml" Type="http://schemas.openxmlformats.org/officeDocument/2006/relationships/fontTable"/><Relationship Id="rId178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embeddings/oleObject8.bin" Type="http://schemas.openxmlformats.org/officeDocument/2006/relationships/oleObject"/><Relationship Id="rId22" Target="media/image7.wmf" Type="http://schemas.openxmlformats.org/officeDocument/2006/relationships/image"/><Relationship Id="rId23" Target="embeddings/oleObject9.bin" Type="http://schemas.openxmlformats.org/officeDocument/2006/relationships/oleObject"/><Relationship Id="rId24" Target="embeddings/oleObject10.bin" Type="http://schemas.openxmlformats.org/officeDocument/2006/relationships/oleObject"/><Relationship Id="rId25" Target="embeddings/oleObject11.bin" Type="http://schemas.openxmlformats.org/officeDocument/2006/relationships/oleObject"/><Relationship Id="rId26" Target="media/image8.png" Type="http://schemas.openxmlformats.org/officeDocument/2006/relationships/image"/><Relationship Id="rId27" Target="media/image9.png" Type="http://schemas.openxmlformats.org/officeDocument/2006/relationships/image"/><Relationship Id="rId28" Target="media/image10.wmf" Type="http://schemas.openxmlformats.org/officeDocument/2006/relationships/image"/><Relationship Id="rId29" Target="embeddings/oleObject12.bin" Type="http://schemas.openxmlformats.org/officeDocument/2006/relationships/oleObject"/><Relationship Id="rId3" Target="stylesWithEffects.xml" Type="http://schemas.microsoft.com/office/2007/relationships/stylesWithEffects"/><Relationship Id="rId30" Target="media/image11.png" Type="http://schemas.openxmlformats.org/officeDocument/2006/relationships/image"/><Relationship Id="rId31" Target="media/image12.gif" Type="http://schemas.openxmlformats.org/officeDocument/2006/relationships/image"/><Relationship Id="rId32" Target="media/image13.gif" Type="http://schemas.openxmlformats.org/officeDocument/2006/relationships/image"/><Relationship Id="rId33" Target="media/image14.gif" Type="http://schemas.openxmlformats.org/officeDocument/2006/relationships/image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emf" Type="http://schemas.openxmlformats.org/officeDocument/2006/relationships/image"/><Relationship Id="rId39" Target="media/image18.w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1" Target="media/image24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5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8.wmf" Type="http://schemas.openxmlformats.org/officeDocument/2006/relationships/image"/><Relationship Id="rId6" Target="footnotes.xml" Type="http://schemas.openxmlformats.org/officeDocument/2006/relationships/footnotes"/><Relationship Id="rId60" Target="embeddings/oleObject25.bin" Type="http://schemas.openxmlformats.org/officeDocument/2006/relationships/oleObject"/><Relationship Id="rId61" Target="media/image29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0.wmf" Type="http://schemas.openxmlformats.org/officeDocument/2006/relationships/image"/><Relationship Id="rId64" Target="embeddings/oleObject27.bin" Type="http://schemas.openxmlformats.org/officeDocument/2006/relationships/oleObject"/><Relationship Id="rId65" Target="media/image31.wmf" Type="http://schemas.openxmlformats.org/officeDocument/2006/relationships/image"/><Relationship Id="rId66" Target="embeddings/oleObject28.bin" Type="http://schemas.openxmlformats.org/officeDocument/2006/relationships/oleObject"/><Relationship Id="rId67" Target="media/image32.wmf" Type="http://schemas.openxmlformats.org/officeDocument/2006/relationships/image"/><Relationship Id="rId68" Target="embeddings/oleObject29.bin" Type="http://schemas.openxmlformats.org/officeDocument/2006/relationships/oleObject"/><Relationship Id="rId69" Target="media/image33.wmf" Type="http://schemas.openxmlformats.org/officeDocument/2006/relationships/image"/><Relationship Id="rId7" Target="endnotes.xml" Type="http://schemas.openxmlformats.org/officeDocument/2006/relationships/endnotes"/><Relationship Id="rId70" Target="embeddings/oleObject30.bin" Type="http://schemas.openxmlformats.org/officeDocument/2006/relationships/oleObject"/><Relationship Id="rId71" Target="media/image34.wmf" Type="http://schemas.openxmlformats.org/officeDocument/2006/relationships/image"/><Relationship Id="rId72" Target="embeddings/oleObject31.bin" Type="http://schemas.openxmlformats.org/officeDocument/2006/relationships/oleObject"/><Relationship Id="rId73" Target="media/image35.wmf" Type="http://schemas.openxmlformats.org/officeDocument/2006/relationships/image"/><Relationship Id="rId74" Target="embeddings/oleObject32.bin" Type="http://schemas.openxmlformats.org/officeDocument/2006/relationships/oleObject"/><Relationship Id="rId75" Target="media/image36.wmf" Type="http://schemas.openxmlformats.org/officeDocument/2006/relationships/image"/><Relationship Id="rId76" Target="embeddings/oleObject33.bin" Type="http://schemas.openxmlformats.org/officeDocument/2006/relationships/oleObject"/><Relationship Id="rId77" Target="media/image37.wmf" Type="http://schemas.openxmlformats.org/officeDocument/2006/relationships/image"/><Relationship Id="rId78" Target="embeddings/oleObject34.bin" Type="http://schemas.openxmlformats.org/officeDocument/2006/relationships/oleObject"/><Relationship Id="rId79" Target="media/image38.wmf" Type="http://schemas.openxmlformats.org/officeDocument/2006/relationships/image"/><Relationship Id="rId8" Target="media/image1.wmf" Type="http://schemas.openxmlformats.org/officeDocument/2006/relationships/image"/><Relationship Id="rId80" Target="embeddings/oleObject35.bin" Type="http://schemas.openxmlformats.org/officeDocument/2006/relationships/oleObject"/><Relationship Id="rId81" Target="media/image39.png" Type="http://schemas.openxmlformats.org/officeDocument/2006/relationships/image"/><Relationship Id="rId82" Target="embeddings/oleObject36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7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8.bin" Type="http://schemas.openxmlformats.org/officeDocument/2006/relationships/oleObject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38</Words>
  <Characters>763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5T01:33:00Z</dcterms:created>
  <dc:creator>tailieu123.edu.vn</dc:creator>
  <dc:description>Đề thi HSG Vật lí 10 cấp trường 2022-2023 có đáp án được soạn dưới dạng file word và PDF gồm 6 trang. Các bạn xem và tải về ở dưới.</dc:description>
  <dcterms:modified xsi:type="dcterms:W3CDTF">2023-04-25T01:35:00Z</dcterms:modified>
  <cp:revision>1</cp:revision>
  <dc:title>Đề Thi HSG Vật Lí 10 Cấp Trường 2022-2023 Có Đáp Án</dc:title>
</cp:coreProperties>
</file>